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31F6" w:rsidRPr="00682B19" w:rsidRDefault="0031182F" w:rsidP="000206CB">
      <w:pPr>
        <w:autoSpaceDE w:val="0"/>
        <w:autoSpaceDN w:val="0"/>
        <w:adjustRightInd w:val="0"/>
        <w:jc w:val="both"/>
        <w:rPr>
          <w:bCs/>
          <w:color w:val="FF0000"/>
          <w:sz w:val="26"/>
          <w:szCs w:val="26"/>
        </w:rPr>
      </w:pPr>
      <w:r>
        <w:rPr>
          <w:bCs/>
          <w:noProof/>
          <w:color w:val="FF0000"/>
          <w:sz w:val="26"/>
          <w:szCs w:val="26"/>
        </w:rPr>
        <w:drawing>
          <wp:inline distT="0" distB="0" distL="0" distR="0">
            <wp:extent cx="9611360" cy="6993404"/>
            <wp:effectExtent l="19050" t="0" r="8890" b="0"/>
            <wp:docPr id="2" name="Рисунок 2" descr="F:\Юлташева\математика 5-6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Юлташева\математика 5-6 00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11360" cy="69934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1F2" w:rsidRPr="00682B19" w:rsidRDefault="007A21F2" w:rsidP="007A21F2">
      <w:pPr>
        <w:contextualSpacing/>
        <w:jc w:val="center"/>
        <w:rPr>
          <w:b/>
          <w:sz w:val="26"/>
          <w:szCs w:val="26"/>
        </w:rPr>
      </w:pPr>
    </w:p>
    <w:p w:rsidR="00940478" w:rsidRPr="00682B19" w:rsidRDefault="007A21F2" w:rsidP="00BC2A13">
      <w:pPr>
        <w:pStyle w:val="a4"/>
        <w:numPr>
          <w:ilvl w:val="0"/>
          <w:numId w:val="32"/>
        </w:num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82B19">
        <w:rPr>
          <w:rFonts w:ascii="Times New Roman" w:hAnsi="Times New Roman" w:cs="Times New Roman"/>
          <w:b/>
          <w:sz w:val="26"/>
          <w:szCs w:val="26"/>
        </w:rPr>
        <w:t>Планируемые результ</w:t>
      </w:r>
      <w:r w:rsidR="00940478" w:rsidRPr="00682B19">
        <w:rPr>
          <w:rFonts w:ascii="Times New Roman" w:hAnsi="Times New Roman" w:cs="Times New Roman"/>
          <w:b/>
          <w:sz w:val="26"/>
          <w:szCs w:val="26"/>
        </w:rPr>
        <w:t>аты освоения учебного предмета</w:t>
      </w:r>
    </w:p>
    <w:p w:rsidR="00567349" w:rsidRPr="00682B19" w:rsidRDefault="00567349" w:rsidP="00567349">
      <w:pPr>
        <w:pStyle w:val="3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567349" w:rsidRPr="00682B19" w:rsidRDefault="00567349" w:rsidP="00567349">
      <w:pPr>
        <w:pStyle w:val="a4"/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перировать на базовом уровне понятиями: множество, элемент множества, подмножество, принадлежность;</w:t>
      </w:r>
    </w:p>
    <w:p w:rsidR="00567349" w:rsidRPr="00682B19" w:rsidRDefault="00567349" w:rsidP="00567349">
      <w:pPr>
        <w:pStyle w:val="a4"/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задавать множества перечислением их элементов;</w:t>
      </w:r>
    </w:p>
    <w:p w:rsidR="00567349" w:rsidRPr="00682B19" w:rsidRDefault="00567349" w:rsidP="00567349">
      <w:pPr>
        <w:pStyle w:val="a4"/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находить пересечение, объединение, подмножество в простейших ситуациях.</w:t>
      </w:r>
    </w:p>
    <w:p w:rsidR="00567349" w:rsidRPr="00682B19" w:rsidRDefault="00567349" w:rsidP="00567349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567349" w:rsidRPr="00682B19" w:rsidRDefault="00567349" w:rsidP="00567349">
      <w:pPr>
        <w:pStyle w:val="a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распознавать логически некорректные высказывания.</w:t>
      </w:r>
    </w:p>
    <w:p w:rsidR="00567349" w:rsidRPr="00682B19" w:rsidRDefault="00567349" w:rsidP="00567349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Числа</w:t>
      </w:r>
    </w:p>
    <w:p w:rsidR="00567349" w:rsidRPr="00682B19" w:rsidRDefault="00567349" w:rsidP="00567349">
      <w:pPr>
        <w:pStyle w:val="a4"/>
        <w:numPr>
          <w:ilvl w:val="0"/>
          <w:numId w:val="1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567349" w:rsidRPr="00682B19" w:rsidRDefault="00567349" w:rsidP="00567349">
      <w:pPr>
        <w:pStyle w:val="a4"/>
        <w:numPr>
          <w:ilvl w:val="0"/>
          <w:numId w:val="1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спользовать свойства чисел и правила действий с рациональными числами при выполнении вычислений;</w:t>
      </w:r>
    </w:p>
    <w:p w:rsidR="00567349" w:rsidRPr="00682B19" w:rsidRDefault="00567349" w:rsidP="00567349">
      <w:pPr>
        <w:pStyle w:val="a4"/>
        <w:numPr>
          <w:ilvl w:val="0"/>
          <w:numId w:val="1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спользовать признаки делимости на 2, 5, 3, 9, 10 при выполнении вычислений и решении несложных задач;</w:t>
      </w:r>
    </w:p>
    <w:p w:rsidR="00567349" w:rsidRPr="00682B19" w:rsidRDefault="00567349" w:rsidP="00567349">
      <w:pPr>
        <w:pStyle w:val="a4"/>
        <w:numPr>
          <w:ilvl w:val="0"/>
          <w:numId w:val="1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полнять округление рациональных чисел в соответствии с правилами;</w:t>
      </w:r>
    </w:p>
    <w:p w:rsidR="00567349" w:rsidRPr="00682B19" w:rsidRDefault="00567349" w:rsidP="00567349">
      <w:pPr>
        <w:pStyle w:val="a4"/>
        <w:numPr>
          <w:ilvl w:val="0"/>
          <w:numId w:val="1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сравнивать рациональные числа</w:t>
      </w:r>
      <w:r w:rsidRPr="00682B19">
        <w:rPr>
          <w:rFonts w:ascii="Times New Roman" w:hAnsi="Times New Roman" w:cs="Times New Roman"/>
          <w:b/>
          <w:sz w:val="26"/>
          <w:szCs w:val="26"/>
        </w:rPr>
        <w:t>.</w:t>
      </w:r>
    </w:p>
    <w:p w:rsidR="00567349" w:rsidRPr="00682B19" w:rsidRDefault="00567349" w:rsidP="00567349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567349" w:rsidRPr="00682B19" w:rsidRDefault="00567349" w:rsidP="00567349">
      <w:pPr>
        <w:pStyle w:val="a4"/>
        <w:numPr>
          <w:ilvl w:val="0"/>
          <w:numId w:val="1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ценивать результаты вычислений при решении практических задач;</w:t>
      </w:r>
    </w:p>
    <w:p w:rsidR="00567349" w:rsidRPr="00682B19" w:rsidRDefault="00567349" w:rsidP="00567349">
      <w:pPr>
        <w:pStyle w:val="a4"/>
        <w:numPr>
          <w:ilvl w:val="0"/>
          <w:numId w:val="1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полнять сравнение чисел в реальных ситуациях;</w:t>
      </w:r>
    </w:p>
    <w:p w:rsidR="00567349" w:rsidRPr="00682B19" w:rsidRDefault="00567349" w:rsidP="00567349">
      <w:pPr>
        <w:pStyle w:val="a4"/>
        <w:numPr>
          <w:ilvl w:val="0"/>
          <w:numId w:val="1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составлять числовые выражения при решении практических задач и задач из других учебных предметов.</w:t>
      </w:r>
    </w:p>
    <w:p w:rsidR="00567349" w:rsidRPr="00682B19" w:rsidRDefault="00567349" w:rsidP="00567349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Статистика и теория вероятностей</w:t>
      </w:r>
    </w:p>
    <w:p w:rsidR="00567349" w:rsidRPr="00682B19" w:rsidRDefault="00567349" w:rsidP="00567349">
      <w:pPr>
        <w:pStyle w:val="a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 xml:space="preserve">Представлять данные в виде таблиц, диаграмм, </w:t>
      </w:r>
    </w:p>
    <w:p w:rsidR="00567349" w:rsidRPr="00682B19" w:rsidRDefault="00567349" w:rsidP="00567349">
      <w:pPr>
        <w:pStyle w:val="a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lastRenderedPageBreak/>
        <w:t>читать информацию, представленную в виде таблицы, диаграммы.</w:t>
      </w:r>
    </w:p>
    <w:p w:rsidR="00567349" w:rsidRPr="00682B19" w:rsidRDefault="00567349" w:rsidP="00567349">
      <w:pPr>
        <w:spacing w:line="360" w:lineRule="auto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Текстовые задачи</w:t>
      </w:r>
    </w:p>
    <w:p w:rsidR="00567349" w:rsidRPr="00682B19" w:rsidRDefault="00567349" w:rsidP="00567349">
      <w:pPr>
        <w:pStyle w:val="a4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Решать несложные сюжетные задачи разных типов на все арифметические действия;</w:t>
      </w:r>
    </w:p>
    <w:p w:rsidR="00567349" w:rsidRPr="00682B19" w:rsidRDefault="00567349" w:rsidP="00567349">
      <w:pPr>
        <w:pStyle w:val="a4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567349" w:rsidRPr="00682B19" w:rsidRDefault="00567349" w:rsidP="00567349">
      <w:pPr>
        <w:pStyle w:val="a4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567349" w:rsidRPr="00682B19" w:rsidRDefault="00567349" w:rsidP="00567349">
      <w:pPr>
        <w:pStyle w:val="a4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 xml:space="preserve">составлять план решения задачи; </w:t>
      </w:r>
    </w:p>
    <w:p w:rsidR="00567349" w:rsidRPr="00682B19" w:rsidRDefault="00567349" w:rsidP="00567349">
      <w:pPr>
        <w:pStyle w:val="a4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делять этапы решения задачи;</w:t>
      </w:r>
    </w:p>
    <w:p w:rsidR="00567349" w:rsidRPr="00682B19" w:rsidRDefault="00567349" w:rsidP="00567349">
      <w:pPr>
        <w:pStyle w:val="a4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нтерпретировать вычислительные результаты в задаче, исследовать полученное решение задачи;</w:t>
      </w:r>
    </w:p>
    <w:p w:rsidR="00567349" w:rsidRPr="00682B19" w:rsidRDefault="00567349" w:rsidP="00567349">
      <w:pPr>
        <w:pStyle w:val="a4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знать различие скоростей объекта в стоячей воде, против течения и по течению реки;</w:t>
      </w:r>
    </w:p>
    <w:p w:rsidR="00567349" w:rsidRPr="00682B19" w:rsidRDefault="00567349" w:rsidP="00567349">
      <w:pPr>
        <w:pStyle w:val="a4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решать задачи на нахождение части числа и числа по его части;</w:t>
      </w:r>
    </w:p>
    <w:p w:rsidR="00567349" w:rsidRPr="00682B19" w:rsidRDefault="00567349" w:rsidP="00567349">
      <w:pPr>
        <w:pStyle w:val="a4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567349" w:rsidRPr="00682B19" w:rsidRDefault="00567349" w:rsidP="00567349">
      <w:pPr>
        <w:pStyle w:val="a4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567349" w:rsidRPr="00682B19" w:rsidRDefault="00567349" w:rsidP="00567349">
      <w:pPr>
        <w:pStyle w:val="a4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решать несложные логические задачи методом рассуждений.</w:t>
      </w:r>
    </w:p>
    <w:p w:rsidR="00567349" w:rsidRPr="00682B19" w:rsidRDefault="00567349" w:rsidP="00567349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567349" w:rsidRPr="00682B19" w:rsidRDefault="00567349" w:rsidP="00567349">
      <w:pPr>
        <w:numPr>
          <w:ilvl w:val="0"/>
          <w:numId w:val="19"/>
        </w:numPr>
        <w:tabs>
          <w:tab w:val="left" w:pos="993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567349" w:rsidRPr="00682B19" w:rsidRDefault="00567349" w:rsidP="00567349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Наглядная геометрия</w:t>
      </w:r>
    </w:p>
    <w:p w:rsidR="00567349" w:rsidRPr="00682B19" w:rsidRDefault="00567349" w:rsidP="00567349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Геометрические фигуры</w:t>
      </w:r>
    </w:p>
    <w:p w:rsidR="00567349" w:rsidRPr="00682B19" w:rsidRDefault="00567349" w:rsidP="00567349">
      <w:pPr>
        <w:numPr>
          <w:ilvl w:val="0"/>
          <w:numId w:val="20"/>
        </w:numPr>
        <w:tabs>
          <w:tab w:val="left" w:pos="0"/>
          <w:tab w:val="left" w:pos="993"/>
        </w:tabs>
        <w:spacing w:line="360" w:lineRule="auto"/>
        <w:ind w:left="0" w:firstLine="709"/>
        <w:jc w:val="both"/>
        <w:rPr>
          <w:b/>
          <w:i/>
          <w:sz w:val="26"/>
          <w:szCs w:val="26"/>
        </w:rPr>
      </w:pPr>
      <w:proofErr w:type="gramStart"/>
      <w:r w:rsidRPr="00682B19">
        <w:rPr>
          <w:sz w:val="26"/>
          <w:szCs w:val="26"/>
        </w:rPr>
        <w:lastRenderedPageBreak/>
        <w:t xml:space="preserve">Оперировать на базовом уровне понятиями: фигура, </w:t>
      </w:r>
      <w:r w:rsidRPr="00682B19">
        <w:rPr>
          <w:bCs/>
          <w:sz w:val="26"/>
          <w:szCs w:val="26"/>
        </w:rPr>
        <w:t>т</w:t>
      </w:r>
      <w:r w:rsidRPr="00682B19">
        <w:rPr>
          <w:sz w:val="26"/>
          <w:szCs w:val="26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682B19">
        <w:rPr>
          <w:sz w:val="26"/>
          <w:szCs w:val="26"/>
        </w:rPr>
        <w:t xml:space="preserve"> Изображать изучаемые фигуры от руки и с помощью линейки и циркуля.</w:t>
      </w:r>
    </w:p>
    <w:p w:rsidR="00567349" w:rsidRPr="00682B19" w:rsidRDefault="00567349" w:rsidP="00567349">
      <w:pPr>
        <w:tabs>
          <w:tab w:val="left" w:pos="0"/>
          <w:tab w:val="left" w:pos="993"/>
        </w:tabs>
        <w:spacing w:line="360" w:lineRule="auto"/>
        <w:ind w:left="709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567349" w:rsidRPr="00682B19" w:rsidRDefault="00567349" w:rsidP="00567349">
      <w:pPr>
        <w:pStyle w:val="a4"/>
        <w:numPr>
          <w:ilvl w:val="0"/>
          <w:numId w:val="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 xml:space="preserve">решать практические задачи с применением простейших свойств фигур. </w:t>
      </w:r>
    </w:p>
    <w:p w:rsidR="00567349" w:rsidRPr="00682B19" w:rsidRDefault="00567349" w:rsidP="00567349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Измерения и вычисления</w:t>
      </w:r>
    </w:p>
    <w:p w:rsidR="00567349" w:rsidRPr="00682B19" w:rsidRDefault="00567349" w:rsidP="00567349">
      <w:pPr>
        <w:pStyle w:val="a"/>
        <w:numPr>
          <w:ilvl w:val="0"/>
          <w:numId w:val="2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выполнять измерение длин, расстояний, величин углов, с помощью инструментов для измерений длин и углов;</w:t>
      </w:r>
    </w:p>
    <w:p w:rsidR="00567349" w:rsidRPr="00682B19" w:rsidRDefault="00567349" w:rsidP="00567349">
      <w:pPr>
        <w:pStyle w:val="a"/>
        <w:numPr>
          <w:ilvl w:val="0"/>
          <w:numId w:val="2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 xml:space="preserve">вычислять площади прямоугольников. </w:t>
      </w:r>
    </w:p>
    <w:p w:rsidR="00567349" w:rsidRPr="00682B19" w:rsidRDefault="00567349" w:rsidP="00567349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567349" w:rsidRPr="00682B19" w:rsidRDefault="00567349" w:rsidP="00567349">
      <w:pPr>
        <w:numPr>
          <w:ilvl w:val="0"/>
          <w:numId w:val="15"/>
        </w:numPr>
        <w:tabs>
          <w:tab w:val="left" w:pos="0"/>
          <w:tab w:val="left" w:pos="993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вычислять расстояния на местности в стандартных ситуациях, площади прямоугольников;</w:t>
      </w:r>
    </w:p>
    <w:p w:rsidR="00567349" w:rsidRPr="00682B19" w:rsidRDefault="00567349" w:rsidP="00567349">
      <w:pPr>
        <w:numPr>
          <w:ilvl w:val="0"/>
          <w:numId w:val="16"/>
        </w:numPr>
        <w:tabs>
          <w:tab w:val="left" w:pos="0"/>
          <w:tab w:val="left" w:pos="993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выполнять простейшие построения и измерения на местности, необходимые в реальной жизни.</w:t>
      </w:r>
    </w:p>
    <w:p w:rsidR="00567349" w:rsidRPr="00682B19" w:rsidRDefault="00567349" w:rsidP="00567349">
      <w:pPr>
        <w:spacing w:line="360" w:lineRule="auto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История математики</w:t>
      </w:r>
    </w:p>
    <w:p w:rsidR="00567349" w:rsidRPr="00682B19" w:rsidRDefault="00567349" w:rsidP="00567349">
      <w:pPr>
        <w:numPr>
          <w:ilvl w:val="0"/>
          <w:numId w:val="22"/>
        </w:numPr>
        <w:tabs>
          <w:tab w:val="left" w:pos="34"/>
          <w:tab w:val="left" w:pos="993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описывать отдельные выдающиеся результаты, полученные в ходе развития математики как науки;</w:t>
      </w:r>
    </w:p>
    <w:p w:rsidR="00567349" w:rsidRPr="00682B19" w:rsidRDefault="00567349" w:rsidP="00567349">
      <w:pPr>
        <w:numPr>
          <w:ilvl w:val="0"/>
          <w:numId w:val="22"/>
        </w:numPr>
        <w:tabs>
          <w:tab w:val="left" w:pos="993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знать примеры математических открытий и их авторов, в связи с отечественной и всемирной историей.</w:t>
      </w:r>
    </w:p>
    <w:p w:rsidR="00567349" w:rsidRPr="00682B19" w:rsidRDefault="00567349" w:rsidP="00567349">
      <w:pPr>
        <w:pStyle w:val="3"/>
        <w:spacing w:before="0" w:beforeAutospacing="0" w:after="0" w:afterAutospacing="0" w:line="360" w:lineRule="auto"/>
        <w:rPr>
          <w:sz w:val="26"/>
          <w:szCs w:val="26"/>
        </w:rPr>
      </w:pPr>
      <w:bookmarkStart w:id="0" w:name="_Toc284662720"/>
      <w:bookmarkStart w:id="1" w:name="_Toc284663346"/>
      <w:r w:rsidRPr="00682B19">
        <w:rPr>
          <w:sz w:val="26"/>
          <w:szCs w:val="26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0"/>
      <w:bookmarkEnd w:id="1"/>
    </w:p>
    <w:p w:rsidR="00567349" w:rsidRPr="00682B19" w:rsidRDefault="00567349" w:rsidP="00567349">
      <w:pPr>
        <w:spacing w:line="360" w:lineRule="auto"/>
        <w:rPr>
          <w:sz w:val="26"/>
          <w:szCs w:val="26"/>
        </w:rPr>
      </w:pPr>
      <w:r w:rsidRPr="00682B19">
        <w:rPr>
          <w:b/>
          <w:sz w:val="26"/>
          <w:szCs w:val="26"/>
        </w:rPr>
        <w:t>Элементы теории множеств и математической логики</w:t>
      </w:r>
    </w:p>
    <w:p w:rsidR="00567349" w:rsidRPr="00682B19" w:rsidRDefault="00567349" w:rsidP="00567349">
      <w:pPr>
        <w:pStyle w:val="a4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682B19">
        <w:rPr>
          <w:rFonts w:ascii="Times New Roman" w:hAnsi="Times New Roman" w:cs="Times New Roman"/>
          <w:sz w:val="26"/>
          <w:szCs w:val="26"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567349" w:rsidRPr="00682B19" w:rsidRDefault="00567349" w:rsidP="00567349">
      <w:pPr>
        <w:pStyle w:val="a4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567349" w:rsidRPr="00682B19" w:rsidRDefault="00567349" w:rsidP="00567349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567349" w:rsidRPr="00682B19" w:rsidRDefault="00567349" w:rsidP="00567349">
      <w:pPr>
        <w:pStyle w:val="a"/>
        <w:numPr>
          <w:ilvl w:val="0"/>
          <w:numId w:val="2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lastRenderedPageBreak/>
        <w:t xml:space="preserve">распознавать логически некорректные высказывания; </w:t>
      </w:r>
    </w:p>
    <w:p w:rsidR="00567349" w:rsidRPr="00682B19" w:rsidRDefault="00567349" w:rsidP="00567349">
      <w:pPr>
        <w:pStyle w:val="a"/>
        <w:numPr>
          <w:ilvl w:val="0"/>
          <w:numId w:val="2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строить цепочки умозаключений на основе использования правил логики.</w:t>
      </w:r>
    </w:p>
    <w:p w:rsidR="00567349" w:rsidRPr="00682B19" w:rsidRDefault="00567349" w:rsidP="00567349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Числа</w:t>
      </w:r>
    </w:p>
    <w:p w:rsidR="00567349" w:rsidRPr="00682B19" w:rsidRDefault="00567349" w:rsidP="00567349">
      <w:pPr>
        <w:pStyle w:val="a4"/>
        <w:numPr>
          <w:ilvl w:val="0"/>
          <w:numId w:val="2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682B19">
        <w:rPr>
          <w:rFonts w:ascii="Times New Roman" w:hAnsi="Times New Roman" w:cs="Times New Roman"/>
          <w:sz w:val="26"/>
          <w:szCs w:val="26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567349" w:rsidRPr="00682B19" w:rsidRDefault="00567349" w:rsidP="00567349">
      <w:pPr>
        <w:pStyle w:val="a4"/>
        <w:numPr>
          <w:ilvl w:val="0"/>
          <w:numId w:val="2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понимать и объяснять смысл позиционной записи натурального числа;</w:t>
      </w:r>
    </w:p>
    <w:p w:rsidR="00567349" w:rsidRPr="00682B19" w:rsidRDefault="00567349" w:rsidP="00567349">
      <w:pPr>
        <w:pStyle w:val="a4"/>
        <w:numPr>
          <w:ilvl w:val="0"/>
          <w:numId w:val="2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567349" w:rsidRPr="00682B19" w:rsidRDefault="00567349" w:rsidP="00567349">
      <w:pPr>
        <w:pStyle w:val="a4"/>
        <w:numPr>
          <w:ilvl w:val="0"/>
          <w:numId w:val="2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567349" w:rsidRPr="00682B19" w:rsidRDefault="00567349" w:rsidP="00567349">
      <w:pPr>
        <w:pStyle w:val="a4"/>
        <w:numPr>
          <w:ilvl w:val="0"/>
          <w:numId w:val="2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полнять округление рациональных чисел с заданной точностью;</w:t>
      </w:r>
    </w:p>
    <w:p w:rsidR="00567349" w:rsidRPr="00682B19" w:rsidRDefault="00567349" w:rsidP="00567349">
      <w:pPr>
        <w:pStyle w:val="a4"/>
        <w:numPr>
          <w:ilvl w:val="0"/>
          <w:numId w:val="2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упорядочивать числа, записанные в виде обыкновенных и десятичных дробей;</w:t>
      </w:r>
    </w:p>
    <w:p w:rsidR="00567349" w:rsidRPr="00682B19" w:rsidRDefault="00567349" w:rsidP="00567349">
      <w:pPr>
        <w:pStyle w:val="a4"/>
        <w:numPr>
          <w:ilvl w:val="0"/>
          <w:numId w:val="2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находить НОД и НОК чисел и использовать их при решении зада</w:t>
      </w:r>
      <w:r w:rsidR="00D022D1" w:rsidRPr="00682B19">
        <w:rPr>
          <w:rFonts w:ascii="Times New Roman" w:hAnsi="Times New Roman" w:cs="Times New Roman"/>
          <w:sz w:val="26"/>
          <w:szCs w:val="26"/>
        </w:rPr>
        <w:t>ч;</w:t>
      </w:r>
    </w:p>
    <w:p w:rsidR="00567349" w:rsidRPr="00682B19" w:rsidRDefault="00567349" w:rsidP="00567349">
      <w:pPr>
        <w:pStyle w:val="a4"/>
        <w:numPr>
          <w:ilvl w:val="0"/>
          <w:numId w:val="2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перировать понятием модуль числа, геометрическая интерпретация модуля числа.</w:t>
      </w:r>
    </w:p>
    <w:p w:rsidR="00567349" w:rsidRPr="00682B19" w:rsidRDefault="00567349" w:rsidP="00567349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567349" w:rsidRPr="00682B19" w:rsidRDefault="00567349" w:rsidP="00567349">
      <w:pPr>
        <w:pStyle w:val="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567349" w:rsidRPr="00682B19" w:rsidRDefault="00567349" w:rsidP="00567349">
      <w:pPr>
        <w:pStyle w:val="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567349" w:rsidRPr="00682B19" w:rsidRDefault="00567349" w:rsidP="00567349">
      <w:pPr>
        <w:pStyle w:val="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567349" w:rsidRPr="00682B19" w:rsidRDefault="00567349" w:rsidP="00567349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 xml:space="preserve">Уравнения и неравенства </w:t>
      </w:r>
    </w:p>
    <w:p w:rsidR="00567349" w:rsidRPr="00682B19" w:rsidRDefault="00567349" w:rsidP="00567349">
      <w:pPr>
        <w:pStyle w:val="a"/>
        <w:numPr>
          <w:ilvl w:val="0"/>
          <w:numId w:val="2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lastRenderedPageBreak/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567349" w:rsidRPr="00682B19" w:rsidRDefault="00567349" w:rsidP="00567349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Статистика и теория вероятностей</w:t>
      </w:r>
    </w:p>
    <w:p w:rsidR="00567349" w:rsidRPr="00682B19" w:rsidRDefault="00567349" w:rsidP="00567349">
      <w:pPr>
        <w:pStyle w:val="a4"/>
        <w:numPr>
          <w:ilvl w:val="0"/>
          <w:numId w:val="28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567349" w:rsidRPr="00682B19" w:rsidRDefault="00567349" w:rsidP="00567349">
      <w:pPr>
        <w:pStyle w:val="a"/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 xml:space="preserve">извлекать, информацию, </w:t>
      </w:r>
      <w:r w:rsidRPr="00682B19">
        <w:rPr>
          <w:rStyle w:val="dash041e0431044b0447043d044b0439char1"/>
          <w:sz w:val="26"/>
          <w:szCs w:val="26"/>
        </w:rPr>
        <w:t>представленную в таблицах, на диаграммах</w:t>
      </w:r>
      <w:r w:rsidRPr="00682B19">
        <w:rPr>
          <w:rFonts w:ascii="Times New Roman" w:hAnsi="Times New Roman"/>
          <w:sz w:val="26"/>
          <w:szCs w:val="26"/>
        </w:rPr>
        <w:t>;</w:t>
      </w:r>
    </w:p>
    <w:p w:rsidR="00567349" w:rsidRPr="00682B19" w:rsidRDefault="00567349" w:rsidP="00567349">
      <w:pPr>
        <w:pStyle w:val="a"/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составлять таблицы, строить диаграммы на основе данных.</w:t>
      </w:r>
    </w:p>
    <w:p w:rsidR="00567349" w:rsidRPr="00682B19" w:rsidRDefault="00567349" w:rsidP="00567349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567349" w:rsidRPr="00682B19" w:rsidRDefault="00567349" w:rsidP="00567349">
      <w:pPr>
        <w:pStyle w:val="a4"/>
        <w:numPr>
          <w:ilvl w:val="0"/>
          <w:numId w:val="29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 xml:space="preserve">извлекать, интерпретировать и преобразовывать информацию, </w:t>
      </w:r>
      <w:r w:rsidRPr="00682B19">
        <w:rPr>
          <w:rStyle w:val="dash041e0431044b0447043d044b0439char1"/>
          <w:sz w:val="26"/>
          <w:szCs w:val="26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567349" w:rsidRPr="00682B19" w:rsidRDefault="00567349" w:rsidP="00567349">
      <w:pPr>
        <w:spacing w:line="360" w:lineRule="auto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Текстовые задачи</w:t>
      </w:r>
    </w:p>
    <w:p w:rsidR="00567349" w:rsidRPr="00682B19" w:rsidRDefault="00567349" w:rsidP="00567349">
      <w:pPr>
        <w:pStyle w:val="a4"/>
        <w:numPr>
          <w:ilvl w:val="0"/>
          <w:numId w:val="3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Решать простые и сложные задачи разных типов, а также задачи повышенной трудности;</w:t>
      </w:r>
    </w:p>
    <w:p w:rsidR="00567349" w:rsidRPr="00682B19" w:rsidRDefault="00567349" w:rsidP="00567349">
      <w:pPr>
        <w:pStyle w:val="a4"/>
        <w:numPr>
          <w:ilvl w:val="0"/>
          <w:numId w:val="3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567349" w:rsidRPr="00682B19" w:rsidRDefault="00567349" w:rsidP="00567349">
      <w:pPr>
        <w:pStyle w:val="a4"/>
        <w:numPr>
          <w:ilvl w:val="0"/>
          <w:numId w:val="3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знать и применять оба способа поиска решения задач (от требования к условию и от условия к требованию);</w:t>
      </w:r>
    </w:p>
    <w:p w:rsidR="00567349" w:rsidRPr="00682B19" w:rsidRDefault="00567349" w:rsidP="00567349">
      <w:pPr>
        <w:pStyle w:val="a4"/>
        <w:numPr>
          <w:ilvl w:val="0"/>
          <w:numId w:val="3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682B19">
        <w:rPr>
          <w:rFonts w:ascii="Times New Roman" w:hAnsi="Times New Roman" w:cs="Times New Roman"/>
          <w:sz w:val="26"/>
          <w:szCs w:val="26"/>
        </w:rPr>
        <w:t>граф-схемы</w:t>
      </w:r>
      <w:proofErr w:type="spellEnd"/>
      <w:proofErr w:type="gramEnd"/>
      <w:r w:rsidRPr="00682B19">
        <w:rPr>
          <w:rFonts w:ascii="Times New Roman" w:hAnsi="Times New Roman" w:cs="Times New Roman"/>
          <w:sz w:val="26"/>
          <w:szCs w:val="26"/>
        </w:rPr>
        <w:t>;</w:t>
      </w:r>
    </w:p>
    <w:p w:rsidR="00567349" w:rsidRPr="00682B19" w:rsidRDefault="00567349" w:rsidP="00567349">
      <w:pPr>
        <w:pStyle w:val="a4"/>
        <w:numPr>
          <w:ilvl w:val="0"/>
          <w:numId w:val="3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делять этапы решения задачи и содержание каждого этапа;</w:t>
      </w:r>
    </w:p>
    <w:p w:rsidR="00567349" w:rsidRPr="00682B19" w:rsidRDefault="00567349" w:rsidP="00567349">
      <w:pPr>
        <w:pStyle w:val="a4"/>
        <w:numPr>
          <w:ilvl w:val="0"/>
          <w:numId w:val="3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нтерпретировать вычислительные результаты в задаче, исследовать полученное решение задачи;</w:t>
      </w:r>
    </w:p>
    <w:p w:rsidR="00567349" w:rsidRPr="00682B19" w:rsidRDefault="00567349" w:rsidP="00567349">
      <w:pPr>
        <w:pStyle w:val="a4"/>
        <w:numPr>
          <w:ilvl w:val="0"/>
          <w:numId w:val="3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567349" w:rsidRPr="00682B19" w:rsidRDefault="00567349" w:rsidP="00567349">
      <w:pPr>
        <w:pStyle w:val="a4"/>
        <w:numPr>
          <w:ilvl w:val="0"/>
          <w:numId w:val="3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567349" w:rsidRPr="00682B19" w:rsidRDefault="00567349" w:rsidP="00567349">
      <w:pPr>
        <w:pStyle w:val="a4"/>
        <w:numPr>
          <w:ilvl w:val="0"/>
          <w:numId w:val="3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 xml:space="preserve">решать разнообразные задачи «на части», </w:t>
      </w:r>
    </w:p>
    <w:p w:rsidR="00567349" w:rsidRPr="00682B19" w:rsidRDefault="00567349" w:rsidP="00567349">
      <w:pPr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lastRenderedPageBreak/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567349" w:rsidRPr="00682B19" w:rsidRDefault="00567349" w:rsidP="00567349">
      <w:pPr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567349" w:rsidRPr="00682B19" w:rsidRDefault="00567349" w:rsidP="00567349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567349" w:rsidRPr="00682B19" w:rsidRDefault="00567349" w:rsidP="00567349">
      <w:pPr>
        <w:pStyle w:val="a"/>
        <w:numPr>
          <w:ilvl w:val="0"/>
          <w:numId w:val="3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  <w:lang w:eastAsia="en-US"/>
        </w:rPr>
      </w:pPr>
      <w:r w:rsidRPr="00682B19">
        <w:rPr>
          <w:rFonts w:ascii="Times New Roman" w:hAnsi="Times New Roman"/>
          <w:sz w:val="26"/>
          <w:szCs w:val="26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567349" w:rsidRPr="00682B19" w:rsidRDefault="00567349" w:rsidP="00567349">
      <w:pPr>
        <w:pStyle w:val="a"/>
        <w:numPr>
          <w:ilvl w:val="0"/>
          <w:numId w:val="3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  <w:lang w:eastAsia="en-US"/>
        </w:rPr>
      </w:pPr>
      <w:r w:rsidRPr="00682B19">
        <w:rPr>
          <w:rFonts w:ascii="Times New Roman" w:hAnsi="Times New Roman"/>
          <w:sz w:val="26"/>
          <w:szCs w:val="26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7A21F2" w:rsidRPr="00682B19" w:rsidRDefault="00567349" w:rsidP="00940478">
      <w:pPr>
        <w:pStyle w:val="a"/>
        <w:numPr>
          <w:ilvl w:val="0"/>
          <w:numId w:val="3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  <w:lang w:eastAsia="en-US"/>
        </w:rPr>
        <w:t>решать задачи на движение по реке, рассматривая разные системы отсчета.</w:t>
      </w:r>
    </w:p>
    <w:p w:rsidR="007A21F2" w:rsidRPr="00682B19" w:rsidRDefault="007A21F2" w:rsidP="007A21F2">
      <w:pPr>
        <w:rPr>
          <w:b/>
          <w:bCs/>
          <w:color w:val="FF0000"/>
          <w:sz w:val="26"/>
          <w:szCs w:val="26"/>
        </w:rPr>
      </w:pPr>
    </w:p>
    <w:p w:rsidR="007A21F2" w:rsidRPr="00682B19" w:rsidRDefault="007A21F2" w:rsidP="00BC2A13">
      <w:pPr>
        <w:numPr>
          <w:ilvl w:val="0"/>
          <w:numId w:val="32"/>
        </w:numPr>
        <w:jc w:val="center"/>
        <w:rPr>
          <w:b/>
          <w:sz w:val="26"/>
          <w:szCs w:val="26"/>
        </w:rPr>
      </w:pPr>
      <w:r w:rsidRPr="00682B19">
        <w:rPr>
          <w:b/>
          <w:bCs/>
          <w:sz w:val="26"/>
          <w:szCs w:val="26"/>
        </w:rPr>
        <w:t>Содержание   учебного предмета</w:t>
      </w:r>
    </w:p>
    <w:p w:rsidR="00567349" w:rsidRPr="00682B19" w:rsidRDefault="00567349" w:rsidP="00567349">
      <w:pPr>
        <w:pStyle w:val="2"/>
        <w:rPr>
          <w:rFonts w:ascii="Times New Roman" w:hAnsi="Times New Roman" w:cs="Times New Roman"/>
        </w:rPr>
      </w:pPr>
    </w:p>
    <w:p w:rsidR="00567349" w:rsidRPr="00682B19" w:rsidRDefault="00391324" w:rsidP="00567349">
      <w:pPr>
        <w:pStyle w:val="af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 xml:space="preserve">Натуральные числа и нуль </w:t>
      </w:r>
      <w:r w:rsidR="00D022D1"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 xml:space="preserve">(20 часов/2 контрольные работы) 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Натуральный ряд чисел и его свойства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682B19">
        <w:rPr>
          <w:sz w:val="26"/>
          <w:szCs w:val="26"/>
        </w:rPr>
        <w:t>на</w:t>
      </w:r>
      <w:proofErr w:type="gramEnd"/>
      <w:r w:rsidRPr="00682B19">
        <w:rPr>
          <w:sz w:val="26"/>
          <w:szCs w:val="26"/>
        </w:rPr>
        <w:t xml:space="preserve"> числовой прямой. Использование свойств натуральных чисел при решении задач. 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Запись и чтение натуральных чисел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Округление натуральных чисел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lastRenderedPageBreak/>
        <w:t>Необходимость округления. Правило округления натуральных чисел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Сравнение натуральных чисел, сравнение с числом 0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D022D1" w:rsidRPr="00682B19" w:rsidRDefault="00D022D1" w:rsidP="00567349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 xml:space="preserve">Входная контрольная работа № 1 </w:t>
      </w:r>
    </w:p>
    <w:p w:rsidR="00D022D1" w:rsidRPr="00682B19" w:rsidRDefault="00D022D1" w:rsidP="00567349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Контрольная работа № 2  «Натуральные числа и шкалы»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Действия с натуральными числами</w:t>
      </w:r>
      <w:r w:rsidR="00327876" w:rsidRPr="00682B19">
        <w:rPr>
          <w:b/>
          <w:sz w:val="26"/>
          <w:szCs w:val="26"/>
        </w:rPr>
        <w:t>–(42 часа/ 4 контрольные работы)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Переместительный и сочетательный законы сложения и умножения, распределительный закон умножения относительно сложения, обоснование алгоритмов выполнения арифметических  действий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Степень с натуральным показателем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Числовые выражения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Числовое выражение и его значение, порядок выполнения действий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Деление с остатком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Деление с остатком на множестве натуральных чисел, свойства деления с остатком. Практические задачи на деление с остатком. 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Алгебраические выражения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327876" w:rsidRPr="00682B19" w:rsidRDefault="00327876" w:rsidP="00567349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lastRenderedPageBreak/>
        <w:t>Контрольная работа № 3  «Сложение и вычитание натуральных чисел»</w:t>
      </w:r>
    </w:p>
    <w:p w:rsidR="00327876" w:rsidRPr="00682B19" w:rsidRDefault="00327876" w:rsidP="00567349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Контрольная работа  № 4  «Числовые и буквенные выражения»</w:t>
      </w:r>
    </w:p>
    <w:p w:rsidR="00327876" w:rsidRPr="00682B19" w:rsidRDefault="00327876" w:rsidP="00567349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Контрольная работа № 5 «Умножение и деление натуральных чисел»</w:t>
      </w:r>
    </w:p>
    <w:p w:rsidR="00327876" w:rsidRPr="00682B19" w:rsidRDefault="00327876" w:rsidP="00327876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Контрольная работа № 6  «Упрощение выражений»</w:t>
      </w:r>
    </w:p>
    <w:p w:rsidR="00327876" w:rsidRPr="00682B19" w:rsidRDefault="00327876" w:rsidP="00327876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Единицы измерений</w:t>
      </w:r>
      <w:r w:rsidRPr="00682B19">
        <w:rPr>
          <w:sz w:val="26"/>
          <w:szCs w:val="26"/>
        </w:rPr>
        <w:t xml:space="preserve"> -  15 часов \1 контрольная работа </w:t>
      </w:r>
    </w:p>
    <w:p w:rsidR="00327876" w:rsidRPr="00682B19" w:rsidRDefault="00327876" w:rsidP="00327876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sz w:val="26"/>
          <w:szCs w:val="26"/>
        </w:rPr>
        <w:t xml:space="preserve">длины, площади, объема, массы, времени, скорости. Зависимости между единицами измерения каждой величины. </w:t>
      </w:r>
      <w:proofErr w:type="gramStart"/>
      <w:r w:rsidRPr="00682B19">
        <w:rPr>
          <w:sz w:val="26"/>
          <w:szCs w:val="26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327876" w:rsidRPr="00682B19" w:rsidRDefault="00327876" w:rsidP="00327876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Контрольная работа № 7 «Площади и объемы»</w:t>
      </w:r>
    </w:p>
    <w:p w:rsidR="00567349" w:rsidRPr="00682B19" w:rsidRDefault="00567349" w:rsidP="00567349">
      <w:pPr>
        <w:pStyle w:val="af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Дроби</w:t>
      </w:r>
      <w:r w:rsidR="00327876"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 xml:space="preserve"> – </w:t>
      </w:r>
      <w:r w:rsidR="00327876" w:rsidRPr="00682B19">
        <w:rPr>
          <w:rFonts w:ascii="Times New Roman" w:hAnsi="Times New Roman"/>
          <w:b/>
          <w:i w:val="0"/>
          <w:color w:val="auto"/>
          <w:sz w:val="26"/>
          <w:szCs w:val="26"/>
        </w:rPr>
        <w:t xml:space="preserve">21 час\1  контрольная работа 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Обыкновенные дроби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Приведение дробей к общему знаменателю. Сравнение обыкновенных дробей. 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Сложение и вычитание обыкновенных дробей. Умножение и деление обыкновенных дробей. 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Арифметические действия со смешанными дробями. 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Арифметические действия с дробными числами.</w:t>
      </w:r>
      <w:r w:rsidRPr="00682B19">
        <w:rPr>
          <w:sz w:val="26"/>
          <w:szCs w:val="26"/>
        </w:rPr>
        <w:tab/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Способы рационализации вычислений и их применение при выполнении действий.</w:t>
      </w:r>
    </w:p>
    <w:p w:rsidR="00327876" w:rsidRPr="00682B19" w:rsidRDefault="00327876" w:rsidP="00327876">
      <w:pPr>
        <w:pStyle w:val="af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682B19">
        <w:rPr>
          <w:rFonts w:ascii="Times New Roman" w:hAnsi="Times New Roman"/>
          <w:b/>
          <w:i w:val="0"/>
          <w:color w:val="auto"/>
          <w:sz w:val="26"/>
          <w:szCs w:val="26"/>
        </w:rPr>
        <w:t>Контрольная работа № 8  «Сложение и вычитание обыкновенных дробей»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bCs/>
          <w:sz w:val="26"/>
          <w:szCs w:val="26"/>
        </w:rPr>
        <w:t>Десятичные дроби</w:t>
      </w:r>
      <w:r w:rsidR="00327876" w:rsidRPr="00682B19">
        <w:rPr>
          <w:b/>
          <w:bCs/>
          <w:sz w:val="26"/>
          <w:szCs w:val="26"/>
        </w:rPr>
        <w:t xml:space="preserve"> – </w:t>
      </w:r>
      <w:r w:rsidR="00873767" w:rsidRPr="00682B19">
        <w:rPr>
          <w:b/>
          <w:sz w:val="26"/>
          <w:szCs w:val="26"/>
        </w:rPr>
        <w:t>43</w:t>
      </w:r>
      <w:r w:rsidR="00327876" w:rsidRPr="00682B19">
        <w:rPr>
          <w:b/>
          <w:sz w:val="26"/>
          <w:szCs w:val="26"/>
        </w:rPr>
        <w:t xml:space="preserve"> час </w:t>
      </w:r>
      <w:r w:rsidR="00873767" w:rsidRPr="00682B19">
        <w:rPr>
          <w:b/>
          <w:sz w:val="26"/>
          <w:szCs w:val="26"/>
        </w:rPr>
        <w:t>\3 контрольные  работы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lastRenderedPageBreak/>
        <w:t xml:space="preserve">Целая и дробная части десятичной дроби. Преобразование десятичных дробей в </w:t>
      </w:r>
      <w:proofErr w:type="gramStart"/>
      <w:r w:rsidRPr="00682B19">
        <w:rPr>
          <w:sz w:val="26"/>
          <w:szCs w:val="26"/>
        </w:rPr>
        <w:t>обыкновенные</w:t>
      </w:r>
      <w:proofErr w:type="gramEnd"/>
      <w:r w:rsidRPr="00682B19">
        <w:rPr>
          <w:sz w:val="26"/>
          <w:szCs w:val="26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567349" w:rsidRPr="00682B19" w:rsidRDefault="00567349" w:rsidP="00327876">
      <w:pPr>
        <w:spacing w:line="360" w:lineRule="auto"/>
        <w:jc w:val="both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Отношение двух чисел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b/>
          <w:bCs/>
          <w:sz w:val="26"/>
          <w:szCs w:val="26"/>
        </w:rPr>
      </w:pPr>
      <w:r w:rsidRPr="00682B19">
        <w:rPr>
          <w:bCs/>
          <w:sz w:val="26"/>
          <w:szCs w:val="26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Среднее арифметическое чисел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bCs/>
          <w:sz w:val="26"/>
          <w:szCs w:val="26"/>
        </w:rPr>
      </w:pPr>
      <w:r w:rsidRPr="00682B19">
        <w:rPr>
          <w:bCs/>
          <w:sz w:val="26"/>
          <w:szCs w:val="26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682B19">
        <w:rPr>
          <w:bCs/>
          <w:sz w:val="26"/>
          <w:szCs w:val="26"/>
        </w:rPr>
        <w:t>числовой</w:t>
      </w:r>
      <w:proofErr w:type="gramEnd"/>
      <w:r w:rsidRPr="00682B19">
        <w:rPr>
          <w:bCs/>
          <w:sz w:val="26"/>
          <w:szCs w:val="26"/>
        </w:rPr>
        <w:t xml:space="preserve"> прямой. Решение практических задач с применением среднего арифметического. Среднее арифметическое нескольких чисел.</w:t>
      </w:r>
    </w:p>
    <w:p w:rsidR="00327876" w:rsidRPr="00682B19" w:rsidRDefault="00327876" w:rsidP="00327876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Контрольная работа № 9 «Сложение и вычитание обыкновенных дробей»</w:t>
      </w:r>
    </w:p>
    <w:p w:rsidR="00873767" w:rsidRPr="00682B19" w:rsidRDefault="00873767" w:rsidP="00567349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Контрольная работа № 10 на тему «Умножение  и деление десятичных дробей на натуральные числа»,</w:t>
      </w:r>
    </w:p>
    <w:p w:rsidR="00327876" w:rsidRPr="00682B19" w:rsidRDefault="00873767" w:rsidP="00873767">
      <w:pPr>
        <w:spacing w:line="360" w:lineRule="auto"/>
        <w:ind w:firstLine="709"/>
        <w:jc w:val="both"/>
        <w:rPr>
          <w:b/>
          <w:bCs/>
          <w:sz w:val="26"/>
          <w:szCs w:val="26"/>
        </w:rPr>
      </w:pPr>
      <w:proofErr w:type="gramStart"/>
      <w:r w:rsidRPr="00682B19">
        <w:rPr>
          <w:b/>
          <w:sz w:val="26"/>
          <w:szCs w:val="26"/>
        </w:rPr>
        <w:t>Контрольная работа № 11 на тему «Умножение и деление десятичных дробей»)</w:t>
      </w:r>
      <w:proofErr w:type="gramEnd"/>
    </w:p>
    <w:p w:rsidR="00472F4B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bCs/>
          <w:sz w:val="26"/>
          <w:szCs w:val="26"/>
        </w:rPr>
        <w:t>Проценты</w:t>
      </w:r>
      <w:r w:rsidR="00873767" w:rsidRPr="00682B19">
        <w:rPr>
          <w:b/>
          <w:bCs/>
          <w:sz w:val="26"/>
          <w:szCs w:val="26"/>
        </w:rPr>
        <w:t xml:space="preserve">  12 часов / 2 </w:t>
      </w:r>
      <w:r w:rsidR="00472F4B" w:rsidRPr="00682B19">
        <w:rPr>
          <w:b/>
          <w:sz w:val="26"/>
          <w:szCs w:val="26"/>
        </w:rPr>
        <w:t>контрольные  работы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bCs/>
          <w:sz w:val="26"/>
          <w:szCs w:val="26"/>
        </w:rPr>
      </w:pPr>
      <w:r w:rsidRPr="00682B19">
        <w:rPr>
          <w:bCs/>
          <w:sz w:val="26"/>
          <w:szCs w:val="26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Диаграммы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bCs/>
          <w:sz w:val="26"/>
          <w:szCs w:val="26"/>
        </w:rPr>
      </w:pPr>
      <w:r w:rsidRPr="00682B19">
        <w:rPr>
          <w:bCs/>
          <w:sz w:val="26"/>
          <w:szCs w:val="26"/>
        </w:rPr>
        <w:t>Столбчатые и круговые диаграммы. Извлечение информации из диаграмм. Изображение диаграмм по числовым данным.</w:t>
      </w:r>
    </w:p>
    <w:p w:rsidR="00567349" w:rsidRPr="00682B19" w:rsidRDefault="00567349" w:rsidP="00567349">
      <w:pPr>
        <w:pStyle w:val="af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Рациональные числа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Положительные и отрицательные числа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Изображение чисел на </w:t>
      </w:r>
      <w:proofErr w:type="gramStart"/>
      <w:r w:rsidRPr="00682B19">
        <w:rPr>
          <w:sz w:val="26"/>
          <w:szCs w:val="26"/>
        </w:rPr>
        <w:t>числовой</w:t>
      </w:r>
      <w:proofErr w:type="gramEnd"/>
      <w:r w:rsidRPr="00682B19">
        <w:rPr>
          <w:sz w:val="26"/>
          <w:szCs w:val="26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Понятие о рациональном числе</w:t>
      </w:r>
      <w:r w:rsidRPr="00682B19">
        <w:rPr>
          <w:sz w:val="26"/>
          <w:szCs w:val="26"/>
        </w:rPr>
        <w:t>. Первичное представление о множестве рациональных чисел. Действия с рациональными числами.</w:t>
      </w:r>
    </w:p>
    <w:p w:rsidR="00472F4B" w:rsidRPr="00682B19" w:rsidRDefault="00472F4B" w:rsidP="00567349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 xml:space="preserve">Контрольная работа № 12 на тему «Проценты», </w:t>
      </w:r>
    </w:p>
    <w:p w:rsidR="00873767" w:rsidRPr="00682B19" w:rsidRDefault="00472F4B" w:rsidP="00567349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lastRenderedPageBreak/>
        <w:t>Контрольная работа № 13 на тему «Измерения и вычисления»</w:t>
      </w:r>
    </w:p>
    <w:p w:rsidR="00567349" w:rsidRPr="00682B19" w:rsidRDefault="00567349" w:rsidP="00567349">
      <w:pPr>
        <w:pStyle w:val="af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Решение текстовых задач</w:t>
      </w:r>
      <w:r w:rsidR="00472F4B"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 xml:space="preserve"> – 17 часов/1 контрольная работа 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Единицы измерений</w:t>
      </w:r>
      <w:r w:rsidRPr="00682B19">
        <w:rPr>
          <w:sz w:val="26"/>
          <w:szCs w:val="26"/>
        </w:rPr>
        <w:t xml:space="preserve">: длины, площади, объема, массы, времени, скорости. Зависимости между единицами измерения каждой величины. </w:t>
      </w:r>
      <w:proofErr w:type="gramStart"/>
      <w:r w:rsidRPr="00682B19">
        <w:rPr>
          <w:sz w:val="26"/>
          <w:szCs w:val="26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Задачи на все арифметические действия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682B19">
        <w:rPr>
          <w:sz w:val="26"/>
          <w:szCs w:val="26"/>
        </w:rPr>
        <w:t>дств пр</w:t>
      </w:r>
      <w:proofErr w:type="gramEnd"/>
      <w:r w:rsidRPr="00682B19">
        <w:rPr>
          <w:sz w:val="26"/>
          <w:szCs w:val="26"/>
        </w:rPr>
        <w:t>едставления данных при решении задачи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Задачи на движение, работу и покупки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Задачи на части, доли, проценты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Логические задачи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bCs/>
          <w:sz w:val="26"/>
          <w:szCs w:val="26"/>
        </w:rPr>
      </w:pPr>
      <w:r w:rsidRPr="00682B19">
        <w:rPr>
          <w:bCs/>
          <w:sz w:val="26"/>
          <w:szCs w:val="26"/>
        </w:rPr>
        <w:t xml:space="preserve">Решение несложных логических задач. Решение логических задач с помощью графов, таблиц. 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bCs/>
          <w:sz w:val="26"/>
          <w:szCs w:val="26"/>
        </w:rPr>
      </w:pPr>
      <w:r w:rsidRPr="00682B19">
        <w:rPr>
          <w:b/>
          <w:sz w:val="26"/>
          <w:szCs w:val="26"/>
        </w:rPr>
        <w:t xml:space="preserve">Основные методы решения текстовых задач: </w:t>
      </w:r>
      <w:r w:rsidRPr="00682B19">
        <w:rPr>
          <w:bCs/>
          <w:sz w:val="26"/>
          <w:szCs w:val="26"/>
        </w:rPr>
        <w:t>арифметический, перебор вариантов.</w:t>
      </w:r>
    </w:p>
    <w:p w:rsidR="00472F4B" w:rsidRPr="00682B19" w:rsidRDefault="00472F4B" w:rsidP="00567349">
      <w:pPr>
        <w:spacing w:line="360" w:lineRule="auto"/>
        <w:ind w:firstLine="709"/>
        <w:jc w:val="both"/>
        <w:rPr>
          <w:b/>
          <w:bCs/>
          <w:sz w:val="26"/>
          <w:szCs w:val="26"/>
        </w:rPr>
      </w:pPr>
      <w:r w:rsidRPr="00682B19">
        <w:rPr>
          <w:b/>
          <w:sz w:val="26"/>
          <w:szCs w:val="26"/>
        </w:rPr>
        <w:t>Итоговая контрольная работа № 14</w:t>
      </w:r>
    </w:p>
    <w:p w:rsidR="00567349" w:rsidRPr="00682B19" w:rsidRDefault="00567349" w:rsidP="00567349">
      <w:pPr>
        <w:pStyle w:val="3"/>
        <w:spacing w:before="0" w:beforeAutospacing="0" w:after="0" w:afterAutospacing="0"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Наглядная геометрия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Фигуры в окружающем мире. </w:t>
      </w:r>
      <w:proofErr w:type="gramStart"/>
      <w:r w:rsidRPr="00682B19">
        <w:rPr>
          <w:sz w:val="26"/>
          <w:szCs w:val="26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682B19">
        <w:rPr>
          <w:sz w:val="26"/>
          <w:szCs w:val="26"/>
        </w:rPr>
        <w:t xml:space="preserve">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</w:t>
      </w:r>
      <w:r w:rsidRPr="00682B19">
        <w:rPr>
          <w:sz w:val="26"/>
          <w:szCs w:val="26"/>
        </w:rPr>
        <w:lastRenderedPageBreak/>
        <w:t xml:space="preserve">окружности. Длина отрезка, </w:t>
      </w:r>
      <w:proofErr w:type="gramStart"/>
      <w:r w:rsidRPr="00682B19">
        <w:rPr>
          <w:sz w:val="26"/>
          <w:szCs w:val="26"/>
        </w:rPr>
        <w:t>ломаной</w:t>
      </w:r>
      <w:proofErr w:type="gramEnd"/>
      <w:r w:rsidRPr="00682B19">
        <w:rPr>
          <w:sz w:val="26"/>
          <w:szCs w:val="26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proofErr w:type="gramStart"/>
      <w:r w:rsidRPr="00682B19">
        <w:rPr>
          <w:sz w:val="26"/>
          <w:szCs w:val="26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682B19">
        <w:rPr>
          <w:sz w:val="26"/>
          <w:szCs w:val="26"/>
        </w:rPr>
        <w:t xml:space="preserve"> Изображение пространственных фигур. Примеры сечений. Многогранники. Правильные многогранники. Примеры разверток многогранников, цилиндра и конуса. 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Понятие объема; единицы объема. Объем прямоугольного параллелепипеда, куба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Понятие о равенстве фигур. Центральная, осевая и зеркальная симметрии. Изображение симметричных фигур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Решение практических задач с применением простейших свойств фигур.</w:t>
      </w:r>
    </w:p>
    <w:p w:rsidR="00567349" w:rsidRPr="00682B19" w:rsidRDefault="00567349" w:rsidP="00567349">
      <w:pPr>
        <w:pStyle w:val="3"/>
        <w:spacing w:before="0" w:beforeAutospacing="0" w:after="0" w:afterAutospacing="0"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История математики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Рождение шестидесятеричной системы счисления. Появление десятичной записи чисел.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Рождение и развитие арифметики натуральных чисел. НОК, НОД, простые числа. Решето Эратосфена.  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Появление нуля и отрицательных чисел в математике древности. Роль Диофанта. Почему </w:t>
      </w:r>
      <w:r w:rsidRPr="00682B19">
        <w:rPr>
          <w:position w:val="-14"/>
          <w:sz w:val="26"/>
          <w:szCs w:val="26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35pt;height:22.1pt" o:ole="">
            <v:imagedata r:id="rId8" o:title=""/>
          </v:shape>
          <o:OLEObject Type="Embed" ProgID="Equation.DSMT4" ShapeID="_x0000_i1025" DrawAspect="Content" ObjectID="_1629010291" r:id="rId9"/>
        </w:object>
      </w:r>
      <w:r w:rsidRPr="00682B19">
        <w:rPr>
          <w:sz w:val="26"/>
          <w:szCs w:val="26"/>
        </w:rPr>
        <w:t>?</w:t>
      </w:r>
    </w:p>
    <w:p w:rsidR="00567349" w:rsidRPr="00682B19" w:rsidRDefault="00567349" w:rsidP="00567349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7A21F2" w:rsidRDefault="007A21F2" w:rsidP="007A21F2">
      <w:pPr>
        <w:rPr>
          <w:b/>
          <w:bCs/>
          <w:color w:val="000000"/>
        </w:rPr>
      </w:pPr>
    </w:p>
    <w:p w:rsidR="007A21F2" w:rsidRDefault="007A21F2" w:rsidP="00B74E40">
      <w:pPr>
        <w:rPr>
          <w:b/>
          <w:bCs/>
          <w:color w:val="000000"/>
        </w:rPr>
      </w:pPr>
    </w:p>
    <w:p w:rsidR="00682B19" w:rsidRDefault="00682B19" w:rsidP="00B74E40">
      <w:pPr>
        <w:rPr>
          <w:b/>
          <w:bCs/>
          <w:color w:val="000000"/>
        </w:rPr>
      </w:pPr>
    </w:p>
    <w:p w:rsidR="00682B19" w:rsidRDefault="00682B19" w:rsidP="00B74E40">
      <w:pPr>
        <w:rPr>
          <w:b/>
          <w:bCs/>
          <w:color w:val="000000"/>
        </w:rPr>
      </w:pPr>
    </w:p>
    <w:p w:rsidR="00682B19" w:rsidRDefault="00682B19" w:rsidP="00B74E40">
      <w:pPr>
        <w:rPr>
          <w:b/>
          <w:bCs/>
          <w:color w:val="000000"/>
        </w:rPr>
      </w:pPr>
    </w:p>
    <w:p w:rsidR="00682B19" w:rsidRDefault="00682B19" w:rsidP="00B74E40">
      <w:pPr>
        <w:rPr>
          <w:b/>
          <w:bCs/>
          <w:color w:val="000000"/>
        </w:rPr>
      </w:pPr>
    </w:p>
    <w:p w:rsidR="00682B19" w:rsidRDefault="00682B19" w:rsidP="00B74E40">
      <w:pPr>
        <w:rPr>
          <w:b/>
          <w:bCs/>
          <w:color w:val="000000"/>
        </w:rPr>
      </w:pPr>
    </w:p>
    <w:p w:rsidR="000206CB" w:rsidRDefault="000206CB" w:rsidP="00B74E40">
      <w:pPr>
        <w:rPr>
          <w:b/>
          <w:bCs/>
          <w:color w:val="000000"/>
        </w:rPr>
      </w:pPr>
    </w:p>
    <w:tbl>
      <w:tblPr>
        <w:tblW w:w="14714" w:type="dxa"/>
        <w:tblInd w:w="540" w:type="dxa"/>
        <w:tblLayout w:type="fixed"/>
        <w:tblCellMar>
          <w:left w:w="0" w:type="dxa"/>
          <w:right w:w="0" w:type="dxa"/>
        </w:tblCellMar>
        <w:tblLook w:val="04A0"/>
      </w:tblPr>
      <w:tblGrid>
        <w:gridCol w:w="2520"/>
        <w:gridCol w:w="280"/>
        <w:gridCol w:w="8897"/>
        <w:gridCol w:w="2987"/>
        <w:gridCol w:w="30"/>
      </w:tblGrid>
      <w:tr w:rsidR="000206CB" w:rsidRPr="007868A2" w:rsidTr="0071653C">
        <w:trPr>
          <w:trHeight w:val="276"/>
        </w:trPr>
        <w:tc>
          <w:tcPr>
            <w:tcW w:w="2520" w:type="dxa"/>
            <w:tcBorders>
              <w:bottom w:val="single" w:sz="4" w:space="0" w:color="auto"/>
            </w:tcBorders>
            <w:vAlign w:val="bottom"/>
          </w:tcPr>
          <w:p w:rsidR="000206CB" w:rsidRPr="007868A2" w:rsidRDefault="000206CB" w:rsidP="00690796">
            <w:pPr>
              <w:ind w:left="2120"/>
              <w:rPr>
                <w:sz w:val="20"/>
                <w:szCs w:val="20"/>
              </w:rPr>
            </w:pPr>
          </w:p>
        </w:tc>
        <w:tc>
          <w:tcPr>
            <w:tcW w:w="9177" w:type="dxa"/>
            <w:gridSpan w:val="2"/>
            <w:tcBorders>
              <w:bottom w:val="single" w:sz="4" w:space="0" w:color="auto"/>
            </w:tcBorders>
            <w:vAlign w:val="bottom"/>
          </w:tcPr>
          <w:p w:rsidR="00436C4C" w:rsidRDefault="000206CB" w:rsidP="000206CB">
            <w:pPr>
              <w:numPr>
                <w:ilvl w:val="0"/>
                <w:numId w:val="32"/>
              </w:numPr>
              <w:spacing w:after="200" w:line="276" w:lineRule="auto"/>
              <w:contextualSpacing/>
              <w:jc w:val="center"/>
              <w:rPr>
                <w:b/>
                <w:sz w:val="26"/>
                <w:szCs w:val="26"/>
              </w:rPr>
            </w:pPr>
            <w:r w:rsidRPr="00BE7038">
              <w:rPr>
                <w:b/>
                <w:sz w:val="26"/>
                <w:szCs w:val="26"/>
              </w:rPr>
              <w:t xml:space="preserve">Тематическое планирование с указанием количества часов, отводимых на освоение каждой темы </w:t>
            </w:r>
          </w:p>
          <w:p w:rsidR="000206CB" w:rsidRPr="00BE7038" w:rsidRDefault="002743FD" w:rsidP="00436C4C">
            <w:pPr>
              <w:spacing w:after="200" w:line="276" w:lineRule="auto"/>
              <w:ind w:left="720"/>
              <w:contextualSpacing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 класс</w:t>
            </w:r>
          </w:p>
          <w:p w:rsidR="000206CB" w:rsidRPr="00BE7038" w:rsidRDefault="000206CB" w:rsidP="00BE7038">
            <w:pPr>
              <w:rPr>
                <w:sz w:val="20"/>
                <w:szCs w:val="20"/>
              </w:rPr>
            </w:pPr>
          </w:p>
        </w:tc>
        <w:tc>
          <w:tcPr>
            <w:tcW w:w="2987" w:type="dxa"/>
            <w:tcBorders>
              <w:bottom w:val="single" w:sz="4" w:space="0" w:color="auto"/>
            </w:tcBorders>
            <w:vAlign w:val="bottom"/>
          </w:tcPr>
          <w:p w:rsidR="000206CB" w:rsidRPr="007868A2" w:rsidRDefault="000206CB" w:rsidP="00690796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340"/>
        </w:trPr>
        <w:tc>
          <w:tcPr>
            <w:tcW w:w="2520" w:type="dxa"/>
            <w:vMerge w:val="restart"/>
            <w:tcBorders>
              <w:top w:val="single" w:sz="4" w:space="0" w:color="auto"/>
              <w:left w:val="single" w:sz="8" w:space="0" w:color="222222"/>
            </w:tcBorders>
            <w:vAlign w:val="bottom"/>
          </w:tcPr>
          <w:p w:rsidR="000206CB" w:rsidRPr="00BE7038" w:rsidRDefault="000206CB" w:rsidP="00BE7038">
            <w:pPr>
              <w:ind w:left="160"/>
              <w:jc w:val="center"/>
              <w:rPr>
                <w:sz w:val="26"/>
                <w:szCs w:val="26"/>
              </w:rPr>
            </w:pPr>
            <w:r w:rsidRPr="00BE7038">
              <w:rPr>
                <w:b/>
                <w:bCs/>
                <w:sz w:val="26"/>
                <w:szCs w:val="26"/>
              </w:rPr>
              <w:t>Название</w:t>
            </w:r>
          </w:p>
        </w:tc>
        <w:tc>
          <w:tcPr>
            <w:tcW w:w="28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jc w:val="center"/>
              <w:rPr>
                <w:sz w:val="26"/>
                <w:szCs w:val="26"/>
              </w:rPr>
            </w:pPr>
            <w:r w:rsidRPr="00BE7038">
              <w:rPr>
                <w:b/>
                <w:bCs/>
                <w:w w:val="99"/>
                <w:sz w:val="26"/>
                <w:szCs w:val="26"/>
              </w:rPr>
              <w:t>Количество</w:t>
            </w:r>
            <w:r w:rsidR="00BE7038">
              <w:rPr>
                <w:b/>
                <w:bCs/>
                <w:w w:val="99"/>
                <w:sz w:val="26"/>
                <w:szCs w:val="26"/>
              </w:rPr>
              <w:t xml:space="preserve"> часов </w:t>
            </w: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202"/>
        </w:trPr>
        <w:tc>
          <w:tcPr>
            <w:tcW w:w="2520" w:type="dxa"/>
            <w:vMerge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BE7038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BE7038" w:rsidP="00BE7038">
            <w:pPr>
              <w:jc w:val="center"/>
              <w:rPr>
                <w:b/>
                <w:sz w:val="26"/>
                <w:szCs w:val="26"/>
              </w:rPr>
            </w:pPr>
            <w:r w:rsidRPr="00BE7038">
              <w:rPr>
                <w:b/>
                <w:sz w:val="26"/>
                <w:szCs w:val="26"/>
              </w:rPr>
              <w:t>Название темы</w:t>
            </w:r>
          </w:p>
        </w:tc>
        <w:tc>
          <w:tcPr>
            <w:tcW w:w="2987" w:type="dxa"/>
            <w:vMerge w:val="restart"/>
            <w:tcBorders>
              <w:right w:val="single" w:sz="8" w:space="0" w:color="222222"/>
            </w:tcBorders>
            <w:vAlign w:val="bottom"/>
          </w:tcPr>
          <w:p w:rsidR="000206CB" w:rsidRPr="00BE7038" w:rsidRDefault="00BE7038" w:rsidP="00BE7038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bCs/>
                <w:w w:val="98"/>
                <w:sz w:val="26"/>
                <w:szCs w:val="26"/>
              </w:rPr>
              <w:t>отводимых на</w:t>
            </w: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74"/>
        </w:trPr>
        <w:tc>
          <w:tcPr>
            <w:tcW w:w="2520" w:type="dxa"/>
            <w:vMerge w:val="restart"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BE7038">
            <w:pPr>
              <w:ind w:left="160"/>
              <w:jc w:val="center"/>
              <w:rPr>
                <w:sz w:val="26"/>
                <w:szCs w:val="26"/>
              </w:rPr>
            </w:pPr>
            <w:r w:rsidRPr="00BE7038">
              <w:rPr>
                <w:b/>
                <w:bCs/>
                <w:sz w:val="26"/>
                <w:szCs w:val="26"/>
              </w:rPr>
              <w:t>блока/раздела/</w:t>
            </w: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vMerge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202"/>
        </w:trPr>
        <w:tc>
          <w:tcPr>
            <w:tcW w:w="2520" w:type="dxa"/>
            <w:vMerge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BE7038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vMerge w:val="restart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ind w:left="1660"/>
              <w:rPr>
                <w:sz w:val="26"/>
                <w:szCs w:val="26"/>
              </w:rPr>
            </w:pPr>
          </w:p>
        </w:tc>
        <w:tc>
          <w:tcPr>
            <w:tcW w:w="2987" w:type="dxa"/>
            <w:vMerge w:val="restart"/>
            <w:tcBorders>
              <w:right w:val="single" w:sz="8" w:space="0" w:color="222222"/>
            </w:tcBorders>
            <w:vAlign w:val="bottom"/>
          </w:tcPr>
          <w:p w:rsidR="000206CB" w:rsidRPr="00BE7038" w:rsidRDefault="00BE7038" w:rsidP="00690796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освоение темы </w:t>
            </w: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74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0206CB" w:rsidRPr="00BE7038" w:rsidRDefault="00BE7038" w:rsidP="00BE7038">
            <w:pPr>
              <w:jc w:val="center"/>
              <w:rPr>
                <w:b/>
                <w:sz w:val="26"/>
                <w:szCs w:val="26"/>
              </w:rPr>
            </w:pPr>
            <w:r w:rsidRPr="00BE7038">
              <w:rPr>
                <w:b/>
                <w:sz w:val="26"/>
                <w:szCs w:val="26"/>
              </w:rPr>
              <w:t>модуля</w:t>
            </w: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vMerge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vMerge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337"/>
        </w:trPr>
        <w:tc>
          <w:tcPr>
            <w:tcW w:w="2520" w:type="dxa"/>
            <w:tcBorders>
              <w:left w:val="single" w:sz="8" w:space="0" w:color="222222"/>
              <w:bottom w:val="single" w:sz="4" w:space="0" w:color="auto"/>
            </w:tcBorders>
            <w:vAlign w:val="bottom"/>
          </w:tcPr>
          <w:p w:rsidR="000206CB" w:rsidRPr="00BE7038" w:rsidRDefault="000206CB" w:rsidP="00BE7038">
            <w:pPr>
              <w:ind w:left="140"/>
              <w:jc w:val="center"/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338"/>
        </w:trPr>
        <w:tc>
          <w:tcPr>
            <w:tcW w:w="2520" w:type="dxa"/>
            <w:tcBorders>
              <w:top w:val="single" w:sz="4" w:space="0" w:color="auto"/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ind w:left="80"/>
              <w:rPr>
                <w:sz w:val="26"/>
                <w:szCs w:val="26"/>
              </w:rPr>
            </w:pPr>
            <w:r w:rsidRPr="00BE7038">
              <w:rPr>
                <w:sz w:val="26"/>
                <w:szCs w:val="26"/>
              </w:rPr>
              <w:t>Повторение курса</w:t>
            </w:r>
          </w:p>
        </w:tc>
        <w:tc>
          <w:tcPr>
            <w:tcW w:w="28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jc w:val="center"/>
              <w:rPr>
                <w:sz w:val="26"/>
                <w:szCs w:val="26"/>
              </w:rPr>
            </w:pPr>
            <w:r w:rsidRPr="00BE7038">
              <w:rPr>
                <w:w w:val="99"/>
                <w:sz w:val="26"/>
                <w:szCs w:val="26"/>
              </w:rPr>
              <w:t>5ч</w:t>
            </w: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27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ind w:left="80"/>
              <w:rPr>
                <w:sz w:val="26"/>
                <w:szCs w:val="26"/>
              </w:rPr>
            </w:pPr>
            <w:r w:rsidRPr="00BE7038">
              <w:rPr>
                <w:sz w:val="26"/>
                <w:szCs w:val="26"/>
              </w:rPr>
              <w:t>начальной школы</w:t>
            </w: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425"/>
        </w:trPr>
        <w:tc>
          <w:tcPr>
            <w:tcW w:w="2520" w:type="dxa"/>
            <w:tcBorders>
              <w:left w:val="single" w:sz="8" w:space="0" w:color="222222"/>
              <w:bottom w:val="single" w:sz="4" w:space="0" w:color="auto"/>
            </w:tcBorders>
            <w:vAlign w:val="bottom"/>
          </w:tcPr>
          <w:p w:rsidR="000206CB" w:rsidRPr="00BE7038" w:rsidRDefault="000206CB" w:rsidP="00690796">
            <w:pPr>
              <w:ind w:left="80"/>
              <w:rPr>
                <w:sz w:val="26"/>
                <w:szCs w:val="26"/>
              </w:rPr>
            </w:pPr>
            <w:r w:rsidRPr="00BE7038">
              <w:rPr>
                <w:sz w:val="26"/>
                <w:szCs w:val="26"/>
              </w:rPr>
              <w:t>5ч</w:t>
            </w:r>
          </w:p>
        </w:tc>
        <w:tc>
          <w:tcPr>
            <w:tcW w:w="28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335"/>
        </w:trPr>
        <w:tc>
          <w:tcPr>
            <w:tcW w:w="2520" w:type="dxa"/>
            <w:tcBorders>
              <w:top w:val="single" w:sz="4" w:space="0" w:color="auto"/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ind w:left="80"/>
              <w:rPr>
                <w:sz w:val="26"/>
                <w:szCs w:val="26"/>
              </w:rPr>
            </w:pPr>
            <w:r w:rsidRPr="00BE7038">
              <w:rPr>
                <w:sz w:val="26"/>
                <w:szCs w:val="26"/>
              </w:rPr>
              <w:t>Натуральные числа и</w:t>
            </w:r>
          </w:p>
        </w:tc>
        <w:tc>
          <w:tcPr>
            <w:tcW w:w="28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ind w:left="60"/>
              <w:rPr>
                <w:sz w:val="26"/>
                <w:szCs w:val="26"/>
              </w:rPr>
            </w:pPr>
            <w:r w:rsidRPr="00BE7038">
              <w:rPr>
                <w:sz w:val="26"/>
                <w:szCs w:val="26"/>
              </w:rPr>
              <w:t>Десятичная система счисления</w:t>
            </w:r>
          </w:p>
        </w:tc>
        <w:tc>
          <w:tcPr>
            <w:tcW w:w="298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jc w:val="center"/>
              <w:rPr>
                <w:sz w:val="26"/>
                <w:szCs w:val="26"/>
              </w:rPr>
            </w:pPr>
            <w:r w:rsidRPr="00BE7038">
              <w:rPr>
                <w:w w:val="99"/>
                <w:sz w:val="26"/>
                <w:szCs w:val="26"/>
              </w:rPr>
              <w:t>4ч</w:t>
            </w: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spacing w:line="235" w:lineRule="exact"/>
              <w:ind w:left="80"/>
              <w:rPr>
                <w:sz w:val="26"/>
                <w:szCs w:val="26"/>
              </w:rPr>
            </w:pPr>
            <w:r w:rsidRPr="00BE7038">
              <w:rPr>
                <w:sz w:val="26"/>
                <w:szCs w:val="26"/>
              </w:rPr>
              <w:t>нуль</w:t>
            </w: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337"/>
        </w:trPr>
        <w:tc>
          <w:tcPr>
            <w:tcW w:w="2520" w:type="dxa"/>
            <w:vMerge w:val="restart"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ind w:left="80"/>
              <w:rPr>
                <w:sz w:val="26"/>
                <w:szCs w:val="26"/>
              </w:rPr>
            </w:pPr>
            <w:r w:rsidRPr="00BE7038">
              <w:rPr>
                <w:sz w:val="26"/>
                <w:szCs w:val="26"/>
              </w:rPr>
              <w:t>27ч</w:t>
            </w: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ind w:left="60"/>
              <w:rPr>
                <w:sz w:val="26"/>
                <w:szCs w:val="26"/>
              </w:rPr>
            </w:pPr>
            <w:r w:rsidRPr="00BE7038">
              <w:rPr>
                <w:sz w:val="26"/>
                <w:szCs w:val="26"/>
              </w:rPr>
              <w:t>Сравнение чисел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jc w:val="center"/>
              <w:rPr>
                <w:sz w:val="26"/>
                <w:szCs w:val="26"/>
              </w:rPr>
            </w:pPr>
            <w:r w:rsidRPr="00BE7038">
              <w:rPr>
                <w:w w:val="99"/>
                <w:sz w:val="26"/>
                <w:szCs w:val="26"/>
              </w:rPr>
              <w:t>4ч</w:t>
            </w: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110"/>
        </w:trPr>
        <w:tc>
          <w:tcPr>
            <w:tcW w:w="2520" w:type="dxa"/>
            <w:vMerge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337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ind w:left="60"/>
              <w:rPr>
                <w:sz w:val="26"/>
                <w:szCs w:val="26"/>
              </w:rPr>
            </w:pPr>
            <w:r w:rsidRPr="00BE7038">
              <w:rPr>
                <w:sz w:val="26"/>
                <w:szCs w:val="26"/>
              </w:rPr>
              <w:t>Шкалы и координаты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jc w:val="center"/>
              <w:rPr>
                <w:sz w:val="26"/>
                <w:szCs w:val="26"/>
              </w:rPr>
            </w:pPr>
            <w:r w:rsidRPr="00BE7038">
              <w:rPr>
                <w:w w:val="99"/>
                <w:sz w:val="26"/>
                <w:szCs w:val="26"/>
              </w:rPr>
              <w:t>4ч</w:t>
            </w: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335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ind w:left="60"/>
              <w:rPr>
                <w:sz w:val="26"/>
                <w:szCs w:val="26"/>
              </w:rPr>
            </w:pPr>
            <w:r w:rsidRPr="00BE7038">
              <w:rPr>
                <w:sz w:val="26"/>
                <w:szCs w:val="26"/>
              </w:rPr>
              <w:t>Геометрические фигуры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jc w:val="center"/>
              <w:rPr>
                <w:sz w:val="26"/>
                <w:szCs w:val="26"/>
              </w:rPr>
            </w:pPr>
            <w:r w:rsidRPr="00BE7038">
              <w:rPr>
                <w:w w:val="99"/>
                <w:sz w:val="26"/>
                <w:szCs w:val="26"/>
              </w:rPr>
              <w:t>5ч</w:t>
            </w: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335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ind w:left="60"/>
              <w:rPr>
                <w:sz w:val="26"/>
                <w:szCs w:val="26"/>
              </w:rPr>
            </w:pPr>
            <w:r w:rsidRPr="00BE7038">
              <w:rPr>
                <w:sz w:val="26"/>
                <w:szCs w:val="26"/>
              </w:rPr>
              <w:t>Равенство фигур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jc w:val="center"/>
              <w:rPr>
                <w:sz w:val="26"/>
                <w:szCs w:val="26"/>
              </w:rPr>
            </w:pPr>
            <w:r w:rsidRPr="00BE7038">
              <w:rPr>
                <w:w w:val="99"/>
                <w:sz w:val="26"/>
                <w:szCs w:val="26"/>
              </w:rPr>
              <w:t>3ч</w:t>
            </w: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337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ind w:left="60"/>
              <w:rPr>
                <w:sz w:val="26"/>
                <w:szCs w:val="26"/>
              </w:rPr>
            </w:pPr>
            <w:r w:rsidRPr="00BE7038">
              <w:rPr>
                <w:sz w:val="26"/>
                <w:szCs w:val="26"/>
              </w:rPr>
              <w:t>Измерение углов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jc w:val="center"/>
              <w:rPr>
                <w:sz w:val="26"/>
                <w:szCs w:val="26"/>
              </w:rPr>
            </w:pPr>
            <w:r w:rsidRPr="00BE7038">
              <w:rPr>
                <w:w w:val="99"/>
                <w:sz w:val="26"/>
                <w:szCs w:val="26"/>
              </w:rPr>
              <w:t>5ч</w:t>
            </w: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233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337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ind w:left="60"/>
              <w:rPr>
                <w:sz w:val="26"/>
                <w:szCs w:val="26"/>
              </w:rPr>
            </w:pPr>
            <w:r w:rsidRPr="00BE7038">
              <w:rPr>
                <w:sz w:val="26"/>
                <w:szCs w:val="26"/>
              </w:rPr>
              <w:t>Контрольная работа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jc w:val="center"/>
              <w:rPr>
                <w:sz w:val="26"/>
                <w:szCs w:val="26"/>
              </w:rPr>
            </w:pPr>
            <w:r w:rsidRPr="00BE7038">
              <w:rPr>
                <w:w w:val="99"/>
                <w:sz w:val="26"/>
                <w:szCs w:val="26"/>
              </w:rPr>
              <w:t>2ч</w:t>
            </w: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335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ind w:left="60"/>
              <w:rPr>
                <w:sz w:val="26"/>
                <w:szCs w:val="26"/>
              </w:rPr>
            </w:pPr>
            <w:r w:rsidRPr="00BE7038">
              <w:rPr>
                <w:sz w:val="26"/>
                <w:szCs w:val="26"/>
              </w:rPr>
              <w:t>Числовые выражения и их значения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jc w:val="center"/>
              <w:rPr>
                <w:sz w:val="26"/>
                <w:szCs w:val="26"/>
              </w:rPr>
            </w:pPr>
            <w:r w:rsidRPr="00BE7038">
              <w:rPr>
                <w:w w:val="99"/>
                <w:sz w:val="26"/>
                <w:szCs w:val="26"/>
              </w:rPr>
              <w:t>6ч</w:t>
            </w: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0206CB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  <w:bottom w:val="single" w:sz="4" w:space="0" w:color="auto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0206CB" w:rsidRPr="00BE7038" w:rsidRDefault="000206CB" w:rsidP="00690796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0206CB" w:rsidRPr="007868A2" w:rsidRDefault="000206CB" w:rsidP="00690796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top w:val="single" w:sz="4" w:space="0" w:color="auto"/>
              <w:left w:val="single" w:sz="8" w:space="0" w:color="222222"/>
            </w:tcBorders>
          </w:tcPr>
          <w:p w:rsidR="002A74EC" w:rsidRPr="002A74EC" w:rsidRDefault="002A74EC" w:rsidP="002A74EC">
            <w:pPr>
              <w:ind w:left="200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Числовые и</w:t>
            </w:r>
          </w:p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top w:val="single" w:sz="8" w:space="0" w:color="222222"/>
              <w:left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80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Площадь прямоугольника</w:t>
            </w:r>
          </w:p>
        </w:tc>
        <w:tc>
          <w:tcPr>
            <w:tcW w:w="2987" w:type="dxa"/>
            <w:tcBorders>
              <w:top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700"/>
              <w:jc w:val="center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6ч</w:t>
            </w: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</w:tcPr>
          <w:p w:rsidR="002A74EC" w:rsidRPr="002A74EC" w:rsidRDefault="002A74EC" w:rsidP="002A74EC">
            <w:pPr>
              <w:spacing w:line="438" w:lineRule="auto"/>
              <w:ind w:left="560" w:hanging="299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lastRenderedPageBreak/>
              <w:t xml:space="preserve">буквенные </w:t>
            </w: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jc w:val="center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выражения 29 ч</w:t>
            </w: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80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Объем прямоугольного параллелепипеда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700"/>
              <w:jc w:val="center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4ч</w:t>
            </w: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80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Буквенные выражения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700"/>
              <w:jc w:val="center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6ч</w:t>
            </w: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80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Формулы и уравнения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700"/>
              <w:jc w:val="center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5ч</w:t>
            </w: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690796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690796" w:rsidRPr="002A74EC" w:rsidRDefault="00690796" w:rsidP="00690796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690796" w:rsidRPr="002A74EC" w:rsidRDefault="00690796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690796" w:rsidRPr="002A74EC" w:rsidRDefault="00690796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690796" w:rsidRPr="002A74EC" w:rsidRDefault="00690796" w:rsidP="00690796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690796" w:rsidRPr="007868A2" w:rsidRDefault="00690796" w:rsidP="00690796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top w:val="single" w:sz="4" w:space="0" w:color="auto"/>
              <w:left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80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Контрольная работа</w:t>
            </w:r>
          </w:p>
        </w:tc>
        <w:tc>
          <w:tcPr>
            <w:tcW w:w="298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700"/>
              <w:jc w:val="center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2ч</w:t>
            </w: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690796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  <w:bottom w:val="single" w:sz="4" w:space="0" w:color="auto"/>
            </w:tcBorders>
            <w:vAlign w:val="bottom"/>
          </w:tcPr>
          <w:p w:rsidR="00690796" w:rsidRPr="00BE7038" w:rsidRDefault="00690796" w:rsidP="00690796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690796" w:rsidRPr="00BE7038" w:rsidRDefault="00690796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690796" w:rsidRPr="00BE7038" w:rsidRDefault="00690796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690796" w:rsidRPr="00BE7038" w:rsidRDefault="00690796" w:rsidP="00690796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690796" w:rsidRPr="007868A2" w:rsidRDefault="00690796" w:rsidP="00690796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top w:val="single" w:sz="4" w:space="0" w:color="auto"/>
              <w:lef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200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Доли и дроби</w:t>
            </w:r>
          </w:p>
          <w:p w:rsidR="002A74EC" w:rsidRPr="00BE7038" w:rsidRDefault="002A74EC" w:rsidP="002A74EC">
            <w:pPr>
              <w:jc w:val="center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13 часов</w:t>
            </w:r>
          </w:p>
        </w:tc>
        <w:tc>
          <w:tcPr>
            <w:tcW w:w="28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80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Доли и дроби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700"/>
              <w:jc w:val="center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6ч</w:t>
            </w: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80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 xml:space="preserve">Сложение и вычитание </w:t>
            </w:r>
            <w:proofErr w:type="spellStart"/>
            <w:r w:rsidRPr="002A74EC">
              <w:rPr>
                <w:sz w:val="26"/>
                <w:szCs w:val="26"/>
              </w:rPr>
              <w:t>дробей</w:t>
            </w:r>
            <w:r w:rsidR="0071653C">
              <w:rPr>
                <w:sz w:val="26"/>
                <w:szCs w:val="26"/>
              </w:rPr>
              <w:t>с</w:t>
            </w:r>
            <w:proofErr w:type="spellEnd"/>
            <w:r w:rsidR="0071653C">
              <w:rPr>
                <w:sz w:val="26"/>
                <w:szCs w:val="26"/>
              </w:rPr>
              <w:t xml:space="preserve"> раз</w:t>
            </w:r>
            <w:r w:rsidRPr="002A74EC">
              <w:rPr>
                <w:sz w:val="26"/>
                <w:szCs w:val="26"/>
              </w:rPr>
              <w:t>ными знаменателями. Умножение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700"/>
              <w:jc w:val="center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3ч</w:t>
            </w: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4" w:space="0" w:color="auto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80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дроби на натуральное число</w:t>
            </w: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80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Треугольники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700"/>
              <w:jc w:val="center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3ч</w:t>
            </w: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80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Контрольная работа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2A74EC" w:rsidRPr="002A74EC" w:rsidRDefault="002A74EC" w:rsidP="002A74EC">
            <w:pPr>
              <w:ind w:left="700"/>
              <w:jc w:val="center"/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>1ч</w:t>
            </w: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690796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  <w:bottom w:val="single" w:sz="4" w:space="0" w:color="auto"/>
            </w:tcBorders>
            <w:vAlign w:val="bottom"/>
          </w:tcPr>
          <w:p w:rsidR="00690796" w:rsidRPr="00BE7038" w:rsidRDefault="00690796" w:rsidP="00690796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690796" w:rsidRPr="00BE7038" w:rsidRDefault="00690796" w:rsidP="00690796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690796" w:rsidRPr="00BE7038" w:rsidRDefault="00690796" w:rsidP="00690796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690796" w:rsidRPr="00BE7038" w:rsidRDefault="00690796" w:rsidP="00690796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690796" w:rsidRPr="007868A2" w:rsidRDefault="00690796" w:rsidP="00690796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top w:val="single" w:sz="4" w:space="0" w:color="auto"/>
              <w:left w:val="single" w:sz="8" w:space="0" w:color="222222"/>
            </w:tcBorders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 xml:space="preserve">Действия с дробями </w:t>
            </w:r>
          </w:p>
        </w:tc>
        <w:tc>
          <w:tcPr>
            <w:tcW w:w="28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A74EC" w:rsidRPr="00E14A49" w:rsidRDefault="002A74EC" w:rsidP="002A74EC">
            <w:pPr>
              <w:ind w:left="8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 xml:space="preserve">Дробь как результат деления натуральных чисел 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2A74EC" w:rsidRPr="00E14A49" w:rsidRDefault="002A74EC" w:rsidP="00E14A49">
            <w:pPr>
              <w:ind w:left="700"/>
              <w:jc w:val="center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5ч</w:t>
            </w: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</w:tcPr>
          <w:p w:rsidR="002A74EC" w:rsidRPr="002A74EC" w:rsidRDefault="002A74EC" w:rsidP="002A74EC">
            <w:pPr>
              <w:rPr>
                <w:sz w:val="26"/>
                <w:szCs w:val="26"/>
              </w:rPr>
            </w:pPr>
            <w:r w:rsidRPr="002A74EC">
              <w:rPr>
                <w:sz w:val="26"/>
                <w:szCs w:val="26"/>
              </w:rPr>
              <w:t xml:space="preserve">28 часов </w:t>
            </w:r>
          </w:p>
        </w:tc>
        <w:tc>
          <w:tcPr>
            <w:tcW w:w="28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4" w:space="0" w:color="auto"/>
              <w:right w:val="single" w:sz="8" w:space="0" w:color="222222"/>
            </w:tcBorders>
            <w:vAlign w:val="bottom"/>
          </w:tcPr>
          <w:p w:rsidR="002A74EC" w:rsidRPr="00E14A49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A74EC" w:rsidRPr="00E14A49" w:rsidRDefault="002A74EC" w:rsidP="00E14A4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A74EC" w:rsidRPr="00E14A49" w:rsidRDefault="002A74EC" w:rsidP="002A74EC">
            <w:pPr>
              <w:ind w:left="8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Деление дроби на натуральное число.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2A74EC" w:rsidRPr="00E14A49" w:rsidRDefault="002A74EC" w:rsidP="00E14A49">
            <w:pPr>
              <w:ind w:left="700"/>
              <w:jc w:val="center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4ч</w:t>
            </w: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4" w:space="0" w:color="auto"/>
              <w:right w:val="single" w:sz="8" w:space="0" w:color="222222"/>
            </w:tcBorders>
            <w:vAlign w:val="bottom"/>
          </w:tcPr>
          <w:p w:rsidR="002A74EC" w:rsidRPr="00E14A49" w:rsidRDefault="00E14A49" w:rsidP="002A74EC">
            <w:pPr>
              <w:ind w:left="8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Основное свойство дроби.</w:t>
            </w: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A74EC" w:rsidRPr="00E14A49" w:rsidRDefault="002A74EC" w:rsidP="00E14A49">
            <w:pPr>
              <w:ind w:left="700"/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A74EC" w:rsidRPr="00E14A49" w:rsidRDefault="002A74EC" w:rsidP="002A74EC">
            <w:pPr>
              <w:ind w:left="8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Сравнение дробей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2A74EC" w:rsidRPr="00E14A49" w:rsidRDefault="002A74EC" w:rsidP="00E14A49">
            <w:pPr>
              <w:ind w:left="700"/>
              <w:jc w:val="center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3ч</w:t>
            </w: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8" w:space="0" w:color="222222"/>
              <w:right w:val="single" w:sz="8" w:space="0" w:color="222222"/>
            </w:tcBorders>
            <w:vAlign w:val="bottom"/>
          </w:tcPr>
          <w:p w:rsidR="002A74EC" w:rsidRPr="00E14A49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A74EC" w:rsidRPr="00E14A49" w:rsidRDefault="002A74EC" w:rsidP="00E14A4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A74EC" w:rsidRPr="00E14A49" w:rsidRDefault="002A74EC" w:rsidP="002A74EC">
            <w:pPr>
              <w:ind w:left="8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Сложение и вычитание дробей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2A74EC" w:rsidRPr="00E14A49" w:rsidRDefault="002A74EC" w:rsidP="00E14A49">
            <w:pPr>
              <w:ind w:left="700"/>
              <w:jc w:val="center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4ч</w:t>
            </w: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A74EC" w:rsidRPr="00E14A49" w:rsidRDefault="002A74EC" w:rsidP="002A74EC">
            <w:pPr>
              <w:ind w:left="80"/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2A74EC" w:rsidRPr="00E14A49" w:rsidRDefault="002A74EC" w:rsidP="00E14A49">
            <w:pPr>
              <w:ind w:left="700"/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A74EC" w:rsidRPr="00E14A49" w:rsidRDefault="002A74EC" w:rsidP="002A74EC">
            <w:pPr>
              <w:ind w:left="8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Умножение на дробь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2A74EC" w:rsidRPr="00E14A49" w:rsidRDefault="002A74EC" w:rsidP="00E14A49">
            <w:pPr>
              <w:ind w:left="700"/>
              <w:jc w:val="center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4ч</w:t>
            </w: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8" w:space="0" w:color="222222"/>
              <w:right w:val="single" w:sz="8" w:space="0" w:color="222222"/>
            </w:tcBorders>
            <w:vAlign w:val="bottom"/>
          </w:tcPr>
          <w:p w:rsidR="002A74EC" w:rsidRPr="00E14A49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A74EC" w:rsidRPr="00E14A49" w:rsidRDefault="002A74EC" w:rsidP="00E14A4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A74EC" w:rsidRPr="00E14A49" w:rsidRDefault="002A74EC" w:rsidP="002A74EC">
            <w:pPr>
              <w:ind w:left="8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Деление на дробь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2A74EC" w:rsidRPr="00E14A49" w:rsidRDefault="002A74EC" w:rsidP="00E14A49">
            <w:pPr>
              <w:ind w:left="700"/>
              <w:jc w:val="center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6ч</w:t>
            </w: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2A74E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2A74EC" w:rsidRPr="00BE7038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8" w:space="0" w:color="222222"/>
              <w:right w:val="single" w:sz="8" w:space="0" w:color="222222"/>
            </w:tcBorders>
            <w:vAlign w:val="bottom"/>
          </w:tcPr>
          <w:p w:rsidR="002A74EC" w:rsidRPr="00E14A49" w:rsidRDefault="002A74EC" w:rsidP="002A74EC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A74EC" w:rsidRPr="00E14A49" w:rsidRDefault="002A74EC" w:rsidP="00E14A4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2A74EC" w:rsidRPr="007868A2" w:rsidRDefault="002A74EC" w:rsidP="002A74EC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  <w:bottom w:val="single" w:sz="4" w:space="0" w:color="auto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8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Контрольная работа</w:t>
            </w: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700"/>
              <w:jc w:val="center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2ч</w:t>
            </w:r>
          </w:p>
        </w:tc>
        <w:tc>
          <w:tcPr>
            <w:tcW w:w="30" w:type="dxa"/>
            <w:tcBorders>
              <w:bottom w:val="single" w:sz="4" w:space="0" w:color="auto"/>
            </w:tcBorders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94"/>
        </w:trPr>
        <w:tc>
          <w:tcPr>
            <w:tcW w:w="2520" w:type="dxa"/>
            <w:tcBorders>
              <w:top w:val="single" w:sz="4" w:space="0" w:color="auto"/>
              <w:left w:val="single" w:sz="8" w:space="0" w:color="222222"/>
              <w:bottom w:val="single" w:sz="4" w:space="0" w:color="auto"/>
            </w:tcBorders>
            <w:vAlign w:val="bottom"/>
          </w:tcPr>
          <w:p w:rsidR="00E14A49" w:rsidRPr="00BE7038" w:rsidRDefault="00E14A49" w:rsidP="002A74E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top w:val="single" w:sz="4" w:space="0" w:color="auto"/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BE7038" w:rsidRDefault="00E14A49" w:rsidP="002A74E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top w:val="single" w:sz="4" w:space="0" w:color="auto"/>
              <w:left w:val="single" w:sz="8" w:space="0" w:color="222222"/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Default="00E14A49" w:rsidP="002A74EC">
            <w:pPr>
              <w:ind w:left="80"/>
            </w:pPr>
          </w:p>
        </w:tc>
        <w:tc>
          <w:tcPr>
            <w:tcW w:w="2987" w:type="dxa"/>
            <w:tcBorders>
              <w:top w:val="single" w:sz="4" w:space="0" w:color="auto"/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Default="00E14A49" w:rsidP="00E14A49">
            <w:pPr>
              <w:ind w:left="700"/>
              <w:jc w:val="center"/>
            </w:pPr>
          </w:p>
        </w:tc>
        <w:tc>
          <w:tcPr>
            <w:tcW w:w="30" w:type="dxa"/>
            <w:tcBorders>
              <w:top w:val="single" w:sz="4" w:space="0" w:color="auto"/>
            </w:tcBorders>
            <w:vAlign w:val="bottom"/>
          </w:tcPr>
          <w:p w:rsidR="00E14A49" w:rsidRPr="007868A2" w:rsidRDefault="00E14A49" w:rsidP="002A74EC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top w:val="single" w:sz="4" w:space="0" w:color="auto"/>
              <w:lef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Десятичные дроби</w:t>
            </w:r>
          </w:p>
        </w:tc>
        <w:tc>
          <w:tcPr>
            <w:tcW w:w="28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top w:val="single" w:sz="4" w:space="0" w:color="auto"/>
              <w:left w:val="single" w:sz="8" w:space="0" w:color="222222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8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Понятие десятичной дроби</w:t>
            </w:r>
          </w:p>
        </w:tc>
        <w:tc>
          <w:tcPr>
            <w:tcW w:w="298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70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3ч</w:t>
            </w: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 xml:space="preserve">  42 часа </w:t>
            </w: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8" w:space="0" w:color="222222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8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Сравнение десятичных дробей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70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4ч</w:t>
            </w: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8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Сложение и вычитание десятичных дробей</w:t>
            </w:r>
          </w:p>
        </w:tc>
        <w:tc>
          <w:tcPr>
            <w:tcW w:w="298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jc w:val="center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4 ч</w:t>
            </w: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8" w:space="0" w:color="222222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8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Умножение десятичных дробей</w:t>
            </w:r>
          </w:p>
        </w:tc>
        <w:tc>
          <w:tcPr>
            <w:tcW w:w="298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jc w:val="center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5 ч</w:t>
            </w: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80"/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8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 xml:space="preserve">Деление десятичной дроби на натуральное число 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70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4ч</w:t>
            </w: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7868A2" w:rsidRDefault="00E14A49" w:rsidP="00E14A49">
            <w:pPr>
              <w:ind w:left="80"/>
              <w:rPr>
                <w:sz w:val="20"/>
                <w:szCs w:val="20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7868A2" w:rsidRDefault="00E14A49" w:rsidP="00E14A49"/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top w:val="single" w:sz="4" w:space="0" w:color="auto"/>
              <w:left w:val="single" w:sz="8" w:space="0" w:color="222222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8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Бесконечные десятичные дроби</w:t>
            </w:r>
          </w:p>
        </w:tc>
        <w:tc>
          <w:tcPr>
            <w:tcW w:w="298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70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2ч</w:t>
            </w: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top w:val="single" w:sz="8" w:space="0" w:color="222222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6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Округление чисел</w:t>
            </w:r>
          </w:p>
        </w:tc>
        <w:tc>
          <w:tcPr>
            <w:tcW w:w="2987" w:type="dxa"/>
            <w:tcBorders>
              <w:top w:val="single" w:sz="8" w:space="0" w:color="222222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jc w:val="center"/>
              <w:rPr>
                <w:sz w:val="26"/>
                <w:szCs w:val="26"/>
              </w:rPr>
            </w:pPr>
            <w:r w:rsidRPr="00E14A49">
              <w:rPr>
                <w:w w:val="99"/>
                <w:sz w:val="26"/>
                <w:szCs w:val="26"/>
              </w:rPr>
              <w:t>3ч</w:t>
            </w: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6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Деление на десятичную дробь</w:t>
            </w:r>
          </w:p>
        </w:tc>
        <w:tc>
          <w:tcPr>
            <w:tcW w:w="298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jc w:val="center"/>
              <w:rPr>
                <w:sz w:val="26"/>
                <w:szCs w:val="26"/>
              </w:rPr>
            </w:pPr>
            <w:r w:rsidRPr="00E14A49">
              <w:rPr>
                <w:w w:val="99"/>
                <w:sz w:val="26"/>
                <w:szCs w:val="26"/>
              </w:rPr>
              <w:t>3ч</w:t>
            </w: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left w:val="single" w:sz="8" w:space="0" w:color="222222"/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6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Процентные расчеты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jc w:val="center"/>
              <w:rPr>
                <w:sz w:val="26"/>
                <w:szCs w:val="26"/>
              </w:rPr>
            </w:pPr>
            <w:r w:rsidRPr="00E14A49">
              <w:rPr>
                <w:w w:val="99"/>
                <w:sz w:val="26"/>
                <w:szCs w:val="26"/>
              </w:rPr>
              <w:t>6ч</w:t>
            </w: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6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Среднее арифметическое чисел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jc w:val="center"/>
              <w:rPr>
                <w:sz w:val="26"/>
                <w:szCs w:val="26"/>
              </w:rPr>
            </w:pPr>
            <w:r w:rsidRPr="00E14A49">
              <w:rPr>
                <w:w w:val="99"/>
                <w:sz w:val="26"/>
                <w:szCs w:val="26"/>
              </w:rPr>
              <w:t>4ч</w:t>
            </w: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ind w:left="60"/>
              <w:rPr>
                <w:sz w:val="26"/>
                <w:szCs w:val="26"/>
              </w:rPr>
            </w:pPr>
            <w:r w:rsidRPr="00E14A49">
              <w:rPr>
                <w:sz w:val="26"/>
                <w:szCs w:val="26"/>
              </w:rPr>
              <w:t>Контрольная работа</w:t>
            </w:r>
          </w:p>
        </w:tc>
        <w:tc>
          <w:tcPr>
            <w:tcW w:w="298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jc w:val="center"/>
              <w:rPr>
                <w:sz w:val="26"/>
                <w:szCs w:val="26"/>
              </w:rPr>
            </w:pPr>
            <w:r w:rsidRPr="00E14A49">
              <w:rPr>
                <w:w w:val="99"/>
                <w:sz w:val="26"/>
                <w:szCs w:val="26"/>
              </w:rPr>
              <w:t>4ч</w:t>
            </w: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  <w:bottom w:val="single" w:sz="4" w:space="0" w:color="auto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E14A49" w:rsidRPr="00E14A49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E14A49" w:rsidRPr="007868A2" w:rsidTr="0071653C">
        <w:trPr>
          <w:trHeight w:val="236"/>
        </w:trPr>
        <w:tc>
          <w:tcPr>
            <w:tcW w:w="2520" w:type="dxa"/>
            <w:tcBorders>
              <w:top w:val="single" w:sz="4" w:space="0" w:color="auto"/>
              <w:left w:val="single" w:sz="8" w:space="0" w:color="222222"/>
            </w:tcBorders>
            <w:vAlign w:val="bottom"/>
          </w:tcPr>
          <w:p w:rsidR="00E14A49" w:rsidRPr="00BE7038" w:rsidRDefault="0071653C" w:rsidP="00E14A4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Повторение </w:t>
            </w:r>
          </w:p>
        </w:tc>
        <w:tc>
          <w:tcPr>
            <w:tcW w:w="28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E14A49" w:rsidRPr="00BE7038" w:rsidRDefault="00E14A49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right w:val="single" w:sz="8" w:space="0" w:color="222222"/>
            </w:tcBorders>
            <w:vAlign w:val="bottom"/>
          </w:tcPr>
          <w:p w:rsidR="00E14A49" w:rsidRPr="0071653C" w:rsidRDefault="00E14A49" w:rsidP="00E14A49">
            <w:pPr>
              <w:ind w:left="60"/>
              <w:rPr>
                <w:sz w:val="26"/>
                <w:szCs w:val="26"/>
              </w:rPr>
            </w:pPr>
            <w:r w:rsidRPr="0071653C">
              <w:rPr>
                <w:sz w:val="26"/>
                <w:szCs w:val="26"/>
              </w:rPr>
              <w:t xml:space="preserve">Натуральные числа и нуль. Проект. </w:t>
            </w:r>
          </w:p>
        </w:tc>
        <w:tc>
          <w:tcPr>
            <w:tcW w:w="2987" w:type="dxa"/>
            <w:tcBorders>
              <w:right w:val="single" w:sz="8" w:space="0" w:color="222222"/>
            </w:tcBorders>
            <w:vAlign w:val="bottom"/>
          </w:tcPr>
          <w:p w:rsidR="00E14A49" w:rsidRPr="0071653C" w:rsidRDefault="00E14A49" w:rsidP="00E14A49">
            <w:pPr>
              <w:jc w:val="center"/>
              <w:rPr>
                <w:sz w:val="26"/>
                <w:szCs w:val="26"/>
              </w:rPr>
            </w:pPr>
            <w:r w:rsidRPr="0071653C">
              <w:rPr>
                <w:w w:val="99"/>
                <w:sz w:val="26"/>
                <w:szCs w:val="26"/>
              </w:rPr>
              <w:t>8ч</w:t>
            </w:r>
          </w:p>
        </w:tc>
        <w:tc>
          <w:tcPr>
            <w:tcW w:w="30" w:type="dxa"/>
            <w:vAlign w:val="bottom"/>
          </w:tcPr>
          <w:p w:rsidR="00E14A49" w:rsidRPr="007868A2" w:rsidRDefault="00E14A49" w:rsidP="00E14A49">
            <w:pPr>
              <w:rPr>
                <w:sz w:val="1"/>
                <w:szCs w:val="1"/>
              </w:rPr>
            </w:pPr>
          </w:p>
        </w:tc>
      </w:tr>
      <w:tr w:rsidR="0071653C" w:rsidRPr="007868A2" w:rsidTr="0071653C">
        <w:trPr>
          <w:trHeight w:val="236"/>
        </w:trPr>
        <w:tc>
          <w:tcPr>
            <w:tcW w:w="2520" w:type="dxa"/>
            <w:vMerge w:val="restart"/>
            <w:tcBorders>
              <w:left w:val="single" w:sz="8" w:space="0" w:color="222222"/>
            </w:tcBorders>
            <w:vAlign w:val="bottom"/>
          </w:tcPr>
          <w:p w:rsidR="0071653C" w:rsidRPr="00BE7038" w:rsidRDefault="0071653C" w:rsidP="00E14A4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26 часов </w:t>
            </w:r>
          </w:p>
        </w:tc>
        <w:tc>
          <w:tcPr>
            <w:tcW w:w="28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71653C" w:rsidRPr="00BE7038" w:rsidRDefault="0071653C" w:rsidP="00E14A49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71653C" w:rsidRPr="0071653C" w:rsidRDefault="0071653C" w:rsidP="00E14A49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71653C" w:rsidRPr="0071653C" w:rsidRDefault="0071653C" w:rsidP="00E14A49">
            <w:pPr>
              <w:jc w:val="center"/>
              <w:rPr>
                <w:w w:val="99"/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71653C" w:rsidRPr="007868A2" w:rsidRDefault="0071653C" w:rsidP="00E14A49">
            <w:pPr>
              <w:rPr>
                <w:sz w:val="1"/>
                <w:szCs w:val="1"/>
              </w:rPr>
            </w:pPr>
          </w:p>
        </w:tc>
      </w:tr>
      <w:tr w:rsidR="0071653C" w:rsidRPr="007868A2" w:rsidTr="0071653C">
        <w:trPr>
          <w:trHeight w:val="236"/>
        </w:trPr>
        <w:tc>
          <w:tcPr>
            <w:tcW w:w="2520" w:type="dxa"/>
            <w:vMerge/>
            <w:tcBorders>
              <w:left w:val="single" w:sz="8" w:space="0" w:color="222222"/>
            </w:tcBorders>
            <w:vAlign w:val="bottom"/>
          </w:tcPr>
          <w:p w:rsidR="0071653C" w:rsidRPr="00E14A49" w:rsidRDefault="0071653C" w:rsidP="0071653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71653C" w:rsidRPr="00BE7038" w:rsidRDefault="0071653C" w:rsidP="0071653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right w:val="single" w:sz="8" w:space="0" w:color="222222"/>
            </w:tcBorders>
            <w:vAlign w:val="bottom"/>
          </w:tcPr>
          <w:p w:rsidR="0071653C" w:rsidRPr="0071653C" w:rsidRDefault="0071653C" w:rsidP="0071653C">
            <w:pPr>
              <w:ind w:left="60"/>
              <w:rPr>
                <w:sz w:val="26"/>
                <w:szCs w:val="26"/>
              </w:rPr>
            </w:pPr>
            <w:r w:rsidRPr="0071653C">
              <w:rPr>
                <w:sz w:val="26"/>
                <w:szCs w:val="26"/>
              </w:rPr>
              <w:t xml:space="preserve">Обыкновенные дроби. Проект. </w:t>
            </w:r>
          </w:p>
        </w:tc>
        <w:tc>
          <w:tcPr>
            <w:tcW w:w="298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71653C" w:rsidRPr="0071653C" w:rsidRDefault="0071653C" w:rsidP="0071653C">
            <w:pPr>
              <w:jc w:val="center"/>
              <w:rPr>
                <w:w w:val="99"/>
                <w:sz w:val="26"/>
                <w:szCs w:val="26"/>
              </w:rPr>
            </w:pPr>
            <w:r w:rsidRPr="0071653C">
              <w:rPr>
                <w:w w:val="99"/>
                <w:sz w:val="26"/>
                <w:szCs w:val="26"/>
              </w:rPr>
              <w:t>7 ч.</w:t>
            </w:r>
          </w:p>
        </w:tc>
        <w:tc>
          <w:tcPr>
            <w:tcW w:w="30" w:type="dxa"/>
            <w:vAlign w:val="bottom"/>
          </w:tcPr>
          <w:p w:rsidR="0071653C" w:rsidRPr="007868A2" w:rsidRDefault="0071653C" w:rsidP="0071653C">
            <w:pPr>
              <w:rPr>
                <w:sz w:val="1"/>
                <w:szCs w:val="1"/>
              </w:rPr>
            </w:pPr>
          </w:p>
        </w:tc>
      </w:tr>
      <w:tr w:rsidR="0071653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71653C" w:rsidRPr="00BE7038" w:rsidRDefault="0071653C" w:rsidP="0071653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71653C" w:rsidRPr="00BE7038" w:rsidRDefault="0071653C" w:rsidP="0071653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71653C" w:rsidRPr="0071653C" w:rsidRDefault="0071653C" w:rsidP="0071653C">
            <w:pPr>
              <w:spacing w:line="264" w:lineRule="exact"/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71653C" w:rsidRPr="0071653C" w:rsidRDefault="0071653C" w:rsidP="0071653C">
            <w:pPr>
              <w:jc w:val="center"/>
              <w:rPr>
                <w:w w:val="99"/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71653C" w:rsidRPr="007868A2" w:rsidRDefault="0071653C" w:rsidP="0071653C">
            <w:pPr>
              <w:rPr>
                <w:sz w:val="1"/>
                <w:szCs w:val="1"/>
              </w:rPr>
            </w:pPr>
          </w:p>
        </w:tc>
      </w:tr>
      <w:tr w:rsidR="0071653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71653C" w:rsidRPr="00BE7038" w:rsidRDefault="0071653C" w:rsidP="0071653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71653C" w:rsidRPr="00BE7038" w:rsidRDefault="0071653C" w:rsidP="0071653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71653C" w:rsidRPr="0071653C" w:rsidRDefault="0071653C" w:rsidP="0071653C">
            <w:pPr>
              <w:ind w:left="60"/>
              <w:rPr>
                <w:sz w:val="26"/>
                <w:szCs w:val="26"/>
              </w:rPr>
            </w:pPr>
            <w:r w:rsidRPr="0071653C">
              <w:rPr>
                <w:sz w:val="26"/>
                <w:szCs w:val="26"/>
              </w:rPr>
              <w:t>Десятичные дроби. Проект.</w:t>
            </w:r>
          </w:p>
        </w:tc>
        <w:tc>
          <w:tcPr>
            <w:tcW w:w="298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71653C" w:rsidRPr="0071653C" w:rsidRDefault="0071653C" w:rsidP="0071653C">
            <w:pPr>
              <w:jc w:val="center"/>
              <w:rPr>
                <w:sz w:val="26"/>
                <w:szCs w:val="26"/>
              </w:rPr>
            </w:pPr>
            <w:r w:rsidRPr="0071653C">
              <w:rPr>
                <w:w w:val="99"/>
                <w:sz w:val="26"/>
                <w:szCs w:val="26"/>
              </w:rPr>
              <w:t>10ч</w:t>
            </w:r>
          </w:p>
        </w:tc>
        <w:tc>
          <w:tcPr>
            <w:tcW w:w="30" w:type="dxa"/>
            <w:vAlign w:val="bottom"/>
          </w:tcPr>
          <w:p w:rsidR="0071653C" w:rsidRPr="007868A2" w:rsidRDefault="0071653C" w:rsidP="0071653C">
            <w:pPr>
              <w:rPr>
                <w:sz w:val="1"/>
                <w:szCs w:val="1"/>
              </w:rPr>
            </w:pPr>
          </w:p>
        </w:tc>
      </w:tr>
      <w:tr w:rsidR="0071653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71653C" w:rsidRPr="00BE7038" w:rsidRDefault="0071653C" w:rsidP="0071653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71653C" w:rsidRPr="00BE7038" w:rsidRDefault="0071653C" w:rsidP="0071653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71653C" w:rsidRPr="0071653C" w:rsidRDefault="0071653C" w:rsidP="0071653C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71653C" w:rsidRPr="0071653C" w:rsidRDefault="0071653C" w:rsidP="0071653C">
            <w:pPr>
              <w:jc w:val="center"/>
              <w:rPr>
                <w:w w:val="99"/>
                <w:sz w:val="26"/>
                <w:szCs w:val="26"/>
              </w:rPr>
            </w:pPr>
          </w:p>
        </w:tc>
        <w:tc>
          <w:tcPr>
            <w:tcW w:w="30" w:type="dxa"/>
            <w:vAlign w:val="bottom"/>
          </w:tcPr>
          <w:p w:rsidR="0071653C" w:rsidRPr="007868A2" w:rsidRDefault="0071653C" w:rsidP="0071653C">
            <w:pPr>
              <w:rPr>
                <w:sz w:val="1"/>
                <w:szCs w:val="1"/>
              </w:rPr>
            </w:pPr>
          </w:p>
        </w:tc>
      </w:tr>
      <w:tr w:rsidR="0071653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</w:tcBorders>
            <w:vAlign w:val="bottom"/>
          </w:tcPr>
          <w:p w:rsidR="0071653C" w:rsidRPr="00BE7038" w:rsidRDefault="0071653C" w:rsidP="0071653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right w:val="single" w:sz="8" w:space="0" w:color="222222"/>
            </w:tcBorders>
            <w:vAlign w:val="bottom"/>
          </w:tcPr>
          <w:p w:rsidR="0071653C" w:rsidRPr="00BE7038" w:rsidRDefault="0071653C" w:rsidP="0071653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71653C" w:rsidRPr="0071653C" w:rsidRDefault="0071653C" w:rsidP="0071653C">
            <w:pPr>
              <w:ind w:left="60"/>
              <w:rPr>
                <w:sz w:val="26"/>
                <w:szCs w:val="26"/>
              </w:rPr>
            </w:pPr>
            <w:r w:rsidRPr="0071653C">
              <w:rPr>
                <w:sz w:val="26"/>
                <w:szCs w:val="26"/>
              </w:rPr>
              <w:t>Контрольная работа</w:t>
            </w:r>
          </w:p>
        </w:tc>
        <w:tc>
          <w:tcPr>
            <w:tcW w:w="298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71653C" w:rsidRPr="0071653C" w:rsidRDefault="0071653C" w:rsidP="0071653C">
            <w:pPr>
              <w:jc w:val="center"/>
              <w:rPr>
                <w:sz w:val="26"/>
                <w:szCs w:val="26"/>
              </w:rPr>
            </w:pPr>
            <w:r w:rsidRPr="0071653C">
              <w:rPr>
                <w:w w:val="99"/>
                <w:sz w:val="26"/>
                <w:szCs w:val="26"/>
              </w:rPr>
              <w:t>1ч</w:t>
            </w:r>
          </w:p>
        </w:tc>
        <w:tc>
          <w:tcPr>
            <w:tcW w:w="30" w:type="dxa"/>
            <w:vAlign w:val="bottom"/>
          </w:tcPr>
          <w:p w:rsidR="0071653C" w:rsidRPr="007868A2" w:rsidRDefault="0071653C" w:rsidP="0071653C">
            <w:pPr>
              <w:rPr>
                <w:sz w:val="1"/>
                <w:szCs w:val="1"/>
              </w:rPr>
            </w:pPr>
          </w:p>
        </w:tc>
      </w:tr>
      <w:tr w:rsidR="0071653C" w:rsidRPr="007868A2" w:rsidTr="0071653C">
        <w:trPr>
          <w:trHeight w:val="236"/>
        </w:trPr>
        <w:tc>
          <w:tcPr>
            <w:tcW w:w="2520" w:type="dxa"/>
            <w:tcBorders>
              <w:left w:val="single" w:sz="8" w:space="0" w:color="222222"/>
              <w:bottom w:val="single" w:sz="4" w:space="0" w:color="auto"/>
            </w:tcBorders>
            <w:vAlign w:val="bottom"/>
          </w:tcPr>
          <w:p w:rsidR="0071653C" w:rsidRPr="00BE7038" w:rsidRDefault="0071653C" w:rsidP="0071653C">
            <w:pPr>
              <w:rPr>
                <w:sz w:val="26"/>
                <w:szCs w:val="26"/>
              </w:rPr>
            </w:pPr>
          </w:p>
        </w:tc>
        <w:tc>
          <w:tcPr>
            <w:tcW w:w="28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71653C" w:rsidRPr="00BE7038" w:rsidRDefault="0071653C" w:rsidP="0071653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71653C" w:rsidRDefault="0071653C" w:rsidP="0071653C">
            <w:pPr>
              <w:ind w:left="60"/>
            </w:pPr>
          </w:p>
        </w:tc>
        <w:tc>
          <w:tcPr>
            <w:tcW w:w="298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71653C" w:rsidRDefault="0071653C" w:rsidP="0071653C">
            <w:pPr>
              <w:jc w:val="center"/>
              <w:rPr>
                <w:w w:val="99"/>
              </w:rPr>
            </w:pPr>
          </w:p>
        </w:tc>
        <w:tc>
          <w:tcPr>
            <w:tcW w:w="30" w:type="dxa"/>
            <w:vAlign w:val="bottom"/>
          </w:tcPr>
          <w:p w:rsidR="0071653C" w:rsidRPr="007868A2" w:rsidRDefault="0071653C" w:rsidP="0071653C">
            <w:pPr>
              <w:rPr>
                <w:sz w:val="1"/>
                <w:szCs w:val="1"/>
              </w:rPr>
            </w:pPr>
          </w:p>
        </w:tc>
      </w:tr>
      <w:tr w:rsidR="0071653C" w:rsidRPr="007868A2" w:rsidTr="0071653C">
        <w:trPr>
          <w:trHeight w:val="236"/>
        </w:trPr>
        <w:tc>
          <w:tcPr>
            <w:tcW w:w="2520" w:type="dxa"/>
            <w:tcBorders>
              <w:top w:val="single" w:sz="4" w:space="0" w:color="auto"/>
              <w:left w:val="single" w:sz="8" w:space="0" w:color="222222"/>
              <w:bottom w:val="single" w:sz="4" w:space="0" w:color="auto"/>
            </w:tcBorders>
            <w:vAlign w:val="bottom"/>
          </w:tcPr>
          <w:p w:rsidR="0071653C" w:rsidRPr="0071653C" w:rsidRDefault="0071653C" w:rsidP="0071653C">
            <w:pPr>
              <w:rPr>
                <w:sz w:val="26"/>
                <w:szCs w:val="26"/>
              </w:rPr>
            </w:pPr>
            <w:r w:rsidRPr="0071653C">
              <w:rPr>
                <w:sz w:val="26"/>
                <w:szCs w:val="26"/>
              </w:rPr>
              <w:t>Итого:</w:t>
            </w:r>
          </w:p>
        </w:tc>
        <w:tc>
          <w:tcPr>
            <w:tcW w:w="280" w:type="dxa"/>
            <w:tcBorders>
              <w:top w:val="single" w:sz="4" w:space="0" w:color="auto"/>
              <w:bottom w:val="single" w:sz="4" w:space="0" w:color="auto"/>
              <w:right w:val="single" w:sz="8" w:space="0" w:color="222222"/>
            </w:tcBorders>
            <w:vAlign w:val="bottom"/>
          </w:tcPr>
          <w:p w:rsidR="0071653C" w:rsidRPr="0071653C" w:rsidRDefault="0071653C" w:rsidP="0071653C">
            <w:pPr>
              <w:rPr>
                <w:sz w:val="26"/>
                <w:szCs w:val="26"/>
              </w:rPr>
            </w:pPr>
          </w:p>
        </w:tc>
        <w:tc>
          <w:tcPr>
            <w:tcW w:w="8897" w:type="dxa"/>
            <w:tcBorders>
              <w:top w:val="single" w:sz="4" w:space="0" w:color="auto"/>
              <w:bottom w:val="single" w:sz="4" w:space="0" w:color="auto"/>
              <w:right w:val="single" w:sz="8" w:space="0" w:color="222222"/>
            </w:tcBorders>
            <w:vAlign w:val="bottom"/>
          </w:tcPr>
          <w:p w:rsidR="0071653C" w:rsidRPr="0071653C" w:rsidRDefault="0071653C" w:rsidP="0071653C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87" w:type="dxa"/>
            <w:tcBorders>
              <w:top w:val="single" w:sz="4" w:space="0" w:color="auto"/>
              <w:bottom w:val="single" w:sz="4" w:space="0" w:color="auto"/>
              <w:right w:val="single" w:sz="8" w:space="0" w:color="222222"/>
            </w:tcBorders>
            <w:vAlign w:val="bottom"/>
          </w:tcPr>
          <w:p w:rsidR="0071653C" w:rsidRPr="0071653C" w:rsidRDefault="0071653C" w:rsidP="0071653C">
            <w:pPr>
              <w:jc w:val="center"/>
              <w:rPr>
                <w:w w:val="99"/>
                <w:sz w:val="26"/>
                <w:szCs w:val="26"/>
              </w:rPr>
            </w:pPr>
            <w:r w:rsidRPr="0071653C">
              <w:rPr>
                <w:w w:val="99"/>
                <w:sz w:val="26"/>
                <w:szCs w:val="26"/>
              </w:rPr>
              <w:t>170 ч.</w:t>
            </w:r>
          </w:p>
        </w:tc>
        <w:tc>
          <w:tcPr>
            <w:tcW w:w="30" w:type="dxa"/>
            <w:vAlign w:val="bottom"/>
          </w:tcPr>
          <w:p w:rsidR="0071653C" w:rsidRPr="007868A2" w:rsidRDefault="0071653C" w:rsidP="0071653C">
            <w:pPr>
              <w:rPr>
                <w:sz w:val="1"/>
                <w:szCs w:val="1"/>
              </w:rPr>
            </w:pPr>
          </w:p>
        </w:tc>
      </w:tr>
    </w:tbl>
    <w:p w:rsidR="000206CB" w:rsidRPr="0071653C" w:rsidRDefault="000206CB" w:rsidP="00B74E40">
      <w:pPr>
        <w:rPr>
          <w:bCs/>
          <w:color w:val="000000"/>
        </w:rPr>
      </w:pPr>
    </w:p>
    <w:p w:rsidR="006B1097" w:rsidRDefault="006B1097" w:rsidP="00B74E40">
      <w:pPr>
        <w:rPr>
          <w:b/>
          <w:bCs/>
          <w:color w:val="000000"/>
        </w:rPr>
      </w:pPr>
    </w:p>
    <w:p w:rsidR="002743FD" w:rsidRPr="002743FD" w:rsidRDefault="002743FD" w:rsidP="002743FD">
      <w:pPr>
        <w:jc w:val="center"/>
        <w:rPr>
          <w:b/>
          <w:bCs/>
          <w:color w:val="000000"/>
          <w:sz w:val="26"/>
          <w:szCs w:val="26"/>
        </w:rPr>
      </w:pPr>
      <w:r w:rsidRPr="002743FD">
        <w:rPr>
          <w:b/>
          <w:bCs/>
          <w:color w:val="000000"/>
          <w:sz w:val="26"/>
          <w:szCs w:val="26"/>
        </w:rPr>
        <w:t xml:space="preserve">6 класс </w:t>
      </w:r>
    </w:p>
    <w:p w:rsidR="000206CB" w:rsidRDefault="000206CB" w:rsidP="00B74E40">
      <w:pPr>
        <w:rPr>
          <w:b/>
          <w:bCs/>
          <w:color w:val="000000"/>
        </w:rPr>
      </w:pPr>
    </w:p>
    <w:tbl>
      <w:tblPr>
        <w:tblW w:w="14177" w:type="dxa"/>
        <w:tblInd w:w="190" w:type="dxa"/>
        <w:tblLayout w:type="fixed"/>
        <w:tblCellMar>
          <w:left w:w="0" w:type="dxa"/>
          <w:right w:w="0" w:type="dxa"/>
        </w:tblCellMar>
        <w:tblLook w:val="04A0"/>
      </w:tblPr>
      <w:tblGrid>
        <w:gridCol w:w="2440"/>
        <w:gridCol w:w="8700"/>
        <w:gridCol w:w="2977"/>
        <w:gridCol w:w="30"/>
        <w:gridCol w:w="30"/>
      </w:tblGrid>
      <w:tr w:rsidR="002743FD" w:rsidRPr="007868A2" w:rsidTr="002743FD">
        <w:trPr>
          <w:trHeight w:val="360"/>
        </w:trPr>
        <w:tc>
          <w:tcPr>
            <w:tcW w:w="2440" w:type="dxa"/>
            <w:vMerge w:val="restart"/>
            <w:tcBorders>
              <w:top w:val="single" w:sz="8" w:space="0" w:color="222222"/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jc w:val="center"/>
              <w:rPr>
                <w:sz w:val="26"/>
                <w:szCs w:val="26"/>
              </w:rPr>
            </w:pPr>
            <w:r w:rsidRPr="002743FD">
              <w:rPr>
                <w:b/>
                <w:bCs/>
                <w:sz w:val="26"/>
                <w:szCs w:val="26"/>
              </w:rPr>
              <w:t>Название</w:t>
            </w:r>
          </w:p>
        </w:tc>
        <w:tc>
          <w:tcPr>
            <w:tcW w:w="8700" w:type="dxa"/>
            <w:tcBorders>
              <w:top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top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jc w:val="center"/>
              <w:rPr>
                <w:sz w:val="26"/>
                <w:szCs w:val="26"/>
              </w:rPr>
            </w:pPr>
            <w:r w:rsidRPr="002743FD">
              <w:rPr>
                <w:b/>
                <w:bCs/>
                <w:w w:val="99"/>
                <w:sz w:val="26"/>
                <w:szCs w:val="26"/>
              </w:rPr>
              <w:t>Количество</w:t>
            </w: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202"/>
        </w:trPr>
        <w:tc>
          <w:tcPr>
            <w:tcW w:w="2440" w:type="dxa"/>
            <w:vMerge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vMerge w:val="restart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rPr>
                <w:sz w:val="26"/>
                <w:szCs w:val="26"/>
              </w:rPr>
            </w:pPr>
            <w:r w:rsidRPr="002743FD">
              <w:rPr>
                <w:b/>
                <w:bCs/>
                <w:sz w:val="26"/>
                <w:szCs w:val="26"/>
              </w:rPr>
              <w:t>Название темы</w:t>
            </w:r>
          </w:p>
        </w:tc>
        <w:tc>
          <w:tcPr>
            <w:tcW w:w="2977" w:type="dxa"/>
            <w:vMerge w:val="restart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jc w:val="center"/>
              <w:rPr>
                <w:sz w:val="26"/>
                <w:szCs w:val="26"/>
              </w:rPr>
            </w:pPr>
            <w:r w:rsidRPr="002743FD">
              <w:rPr>
                <w:b/>
                <w:bCs/>
                <w:sz w:val="26"/>
                <w:szCs w:val="26"/>
              </w:rPr>
              <w:t>отводимых на</w:t>
            </w: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74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vMerge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vMerge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276"/>
        </w:trPr>
        <w:tc>
          <w:tcPr>
            <w:tcW w:w="2440" w:type="dxa"/>
            <w:vMerge w:val="restart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jc w:val="center"/>
              <w:rPr>
                <w:sz w:val="26"/>
                <w:szCs w:val="26"/>
              </w:rPr>
            </w:pPr>
            <w:r w:rsidRPr="002743FD">
              <w:rPr>
                <w:b/>
                <w:bCs/>
                <w:w w:val="98"/>
                <w:sz w:val="26"/>
                <w:szCs w:val="26"/>
              </w:rPr>
              <w:t>модуля</w:t>
            </w: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73420A" w:rsidP="002B2F6E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о</w:t>
            </w:r>
            <w:r w:rsidR="002743FD" w:rsidRPr="002743FD">
              <w:rPr>
                <w:b/>
                <w:bCs/>
                <w:sz w:val="26"/>
                <w:szCs w:val="26"/>
              </w:rPr>
              <w:t>своение</w:t>
            </w:r>
            <w:r>
              <w:rPr>
                <w:b/>
                <w:bCs/>
                <w:sz w:val="26"/>
                <w:szCs w:val="26"/>
              </w:rPr>
              <w:t xml:space="preserve"> темы </w:t>
            </w: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74"/>
        </w:trPr>
        <w:tc>
          <w:tcPr>
            <w:tcW w:w="2440" w:type="dxa"/>
            <w:vMerge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335"/>
        </w:trPr>
        <w:tc>
          <w:tcPr>
            <w:tcW w:w="2440" w:type="dxa"/>
            <w:tcBorders>
              <w:top w:val="single" w:sz="4" w:space="0" w:color="auto"/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Default="002743FD" w:rsidP="002B2F6E">
            <w:pPr>
              <w:ind w:left="80"/>
              <w:rPr>
                <w:sz w:val="26"/>
                <w:szCs w:val="26"/>
              </w:rPr>
            </w:pPr>
            <w:proofErr w:type="spellStart"/>
            <w:r w:rsidRPr="002743FD">
              <w:rPr>
                <w:sz w:val="26"/>
                <w:szCs w:val="26"/>
              </w:rPr>
              <w:t>Пропорциональ</w:t>
            </w:r>
            <w:proofErr w:type="spellEnd"/>
            <w:r>
              <w:rPr>
                <w:sz w:val="26"/>
                <w:szCs w:val="26"/>
              </w:rPr>
              <w:t xml:space="preserve"> - </w:t>
            </w:r>
          </w:p>
          <w:p w:rsidR="002743FD" w:rsidRPr="002743FD" w:rsidRDefault="002743FD" w:rsidP="002B2F6E">
            <w:pPr>
              <w:ind w:left="80"/>
              <w:rPr>
                <w:sz w:val="26"/>
                <w:szCs w:val="26"/>
              </w:rPr>
            </w:pPr>
            <w:proofErr w:type="spellStart"/>
            <w:r w:rsidRPr="002743FD">
              <w:rPr>
                <w:sz w:val="26"/>
                <w:szCs w:val="26"/>
              </w:rPr>
              <w:t>ность</w:t>
            </w:r>
            <w:proofErr w:type="spellEnd"/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Подобие фигур</w:t>
            </w: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jc w:val="center"/>
              <w:rPr>
                <w:sz w:val="26"/>
                <w:szCs w:val="26"/>
              </w:rPr>
            </w:pPr>
            <w:r w:rsidRPr="002743FD">
              <w:rPr>
                <w:w w:val="99"/>
                <w:sz w:val="26"/>
                <w:szCs w:val="26"/>
              </w:rPr>
              <w:t>4ч</w:t>
            </w: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236"/>
        </w:trPr>
        <w:tc>
          <w:tcPr>
            <w:tcW w:w="2440" w:type="dxa"/>
            <w:vMerge w:val="restart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ind w:left="8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27ч</w:t>
            </w: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172"/>
        </w:trPr>
        <w:tc>
          <w:tcPr>
            <w:tcW w:w="2440" w:type="dxa"/>
            <w:vMerge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vMerge w:val="restart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ind w:left="6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Масштаб</w:t>
            </w:r>
          </w:p>
        </w:tc>
        <w:tc>
          <w:tcPr>
            <w:tcW w:w="2977" w:type="dxa"/>
            <w:vMerge w:val="restart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jc w:val="center"/>
              <w:rPr>
                <w:sz w:val="26"/>
                <w:szCs w:val="26"/>
              </w:rPr>
            </w:pPr>
            <w:r w:rsidRPr="002743FD">
              <w:rPr>
                <w:w w:val="99"/>
                <w:sz w:val="26"/>
                <w:szCs w:val="26"/>
              </w:rPr>
              <w:t>3ч</w:t>
            </w: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16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vMerge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vMerge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233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337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ind w:left="6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Отношения и пропорции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jc w:val="center"/>
              <w:rPr>
                <w:sz w:val="26"/>
                <w:szCs w:val="26"/>
              </w:rPr>
            </w:pPr>
            <w:r w:rsidRPr="002743FD">
              <w:rPr>
                <w:w w:val="99"/>
                <w:sz w:val="26"/>
                <w:szCs w:val="26"/>
              </w:rPr>
              <w:t>6ч</w:t>
            </w: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335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ind w:left="6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Пропорциональные величины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jc w:val="center"/>
              <w:rPr>
                <w:sz w:val="26"/>
                <w:szCs w:val="26"/>
              </w:rPr>
            </w:pPr>
            <w:r w:rsidRPr="002743FD">
              <w:rPr>
                <w:w w:val="99"/>
                <w:sz w:val="26"/>
                <w:szCs w:val="26"/>
              </w:rPr>
              <w:t>6ч</w:t>
            </w: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335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ind w:left="6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Деление в данном отношении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jc w:val="center"/>
              <w:rPr>
                <w:sz w:val="26"/>
                <w:szCs w:val="26"/>
              </w:rPr>
            </w:pPr>
            <w:r w:rsidRPr="002743FD">
              <w:rPr>
                <w:w w:val="99"/>
                <w:sz w:val="26"/>
                <w:szCs w:val="26"/>
              </w:rPr>
              <w:t>6ч</w:t>
            </w: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338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ind w:left="6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Контрольная работа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jc w:val="center"/>
              <w:rPr>
                <w:sz w:val="26"/>
                <w:szCs w:val="26"/>
              </w:rPr>
            </w:pPr>
            <w:r w:rsidRPr="002743FD">
              <w:rPr>
                <w:w w:val="99"/>
                <w:sz w:val="26"/>
                <w:szCs w:val="26"/>
              </w:rPr>
              <w:t>2ч</w:t>
            </w: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233"/>
        </w:trPr>
        <w:tc>
          <w:tcPr>
            <w:tcW w:w="2440" w:type="dxa"/>
            <w:tcBorders>
              <w:left w:val="single" w:sz="8" w:space="0" w:color="222222"/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337"/>
        </w:trPr>
        <w:tc>
          <w:tcPr>
            <w:tcW w:w="2440" w:type="dxa"/>
            <w:vMerge w:val="restart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ind w:left="2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Делимость чисел</w:t>
            </w: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ind w:left="6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Делители и кратные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jc w:val="center"/>
              <w:rPr>
                <w:sz w:val="26"/>
                <w:szCs w:val="26"/>
              </w:rPr>
            </w:pPr>
            <w:r w:rsidRPr="002743FD">
              <w:rPr>
                <w:w w:val="99"/>
                <w:sz w:val="26"/>
                <w:szCs w:val="26"/>
              </w:rPr>
              <w:t>5ч</w:t>
            </w: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132"/>
        </w:trPr>
        <w:tc>
          <w:tcPr>
            <w:tcW w:w="2440" w:type="dxa"/>
            <w:vMerge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347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ind w:left="8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35ч</w:t>
            </w: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ind w:left="6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Свойства делимости произведения, суммы и разности</w:t>
            </w: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jc w:val="center"/>
              <w:rPr>
                <w:sz w:val="26"/>
                <w:szCs w:val="26"/>
              </w:rPr>
            </w:pPr>
            <w:r w:rsidRPr="002743FD">
              <w:rPr>
                <w:w w:val="99"/>
                <w:sz w:val="26"/>
                <w:szCs w:val="26"/>
              </w:rPr>
              <w:t>6ч</w:t>
            </w: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264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spacing w:line="264" w:lineRule="exact"/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9F12D4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ind w:left="6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Признаки делимости натуральных чисел</w:t>
            </w:r>
          </w:p>
        </w:tc>
        <w:tc>
          <w:tcPr>
            <w:tcW w:w="2977" w:type="dxa"/>
            <w:tcBorders>
              <w:top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ind w:left="70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 xml:space="preserve">           6ч</w:t>
            </w: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743FD">
            <w:pPr>
              <w:rPr>
                <w:sz w:val="1"/>
                <w:szCs w:val="1"/>
              </w:rPr>
            </w:pPr>
          </w:p>
        </w:tc>
      </w:tr>
      <w:tr w:rsidR="002743FD" w:rsidRPr="007868A2" w:rsidTr="009F12D4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743FD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ind w:left="6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Простые и составные числа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5ч</w:t>
            </w: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743FD">
            <w:pPr>
              <w:rPr>
                <w:sz w:val="1"/>
                <w:szCs w:val="1"/>
              </w:rPr>
            </w:pPr>
          </w:p>
        </w:tc>
      </w:tr>
      <w:tr w:rsidR="002743FD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743FD" w:rsidRPr="002743FD" w:rsidRDefault="002743FD" w:rsidP="002B2F6E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B2F6E">
            <w:pPr>
              <w:rPr>
                <w:sz w:val="1"/>
                <w:szCs w:val="1"/>
              </w:rPr>
            </w:pPr>
          </w:p>
        </w:tc>
      </w:tr>
      <w:tr w:rsidR="002743FD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ind w:left="6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Взаимно простые числа</w:t>
            </w: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ind w:left="70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5ч</w:t>
            </w: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743FD">
            <w:pPr>
              <w:rPr>
                <w:sz w:val="1"/>
                <w:szCs w:val="1"/>
              </w:rPr>
            </w:pPr>
          </w:p>
        </w:tc>
      </w:tr>
      <w:tr w:rsidR="002743FD" w:rsidRPr="007868A2" w:rsidTr="004968CE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743FD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743FD" w:rsidRDefault="002743FD" w:rsidP="002743FD">
            <w:pPr>
              <w:ind w:left="6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Множества</w:t>
            </w:r>
          </w:p>
          <w:p w:rsidR="0073420A" w:rsidRPr="002743FD" w:rsidRDefault="0073420A" w:rsidP="002743FD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ind w:left="70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lastRenderedPageBreak/>
              <w:t>6ч</w:t>
            </w: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743FD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236"/>
        </w:trPr>
        <w:tc>
          <w:tcPr>
            <w:tcW w:w="2440" w:type="dxa"/>
            <w:tcBorders>
              <w:top w:val="single" w:sz="4" w:space="0" w:color="auto"/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ind w:left="6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Контрольная работа</w:t>
            </w: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ind w:left="700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2ч</w:t>
            </w: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743FD">
            <w:pPr>
              <w:rPr>
                <w:sz w:val="1"/>
                <w:szCs w:val="1"/>
              </w:rPr>
            </w:pPr>
          </w:p>
        </w:tc>
      </w:tr>
      <w:tr w:rsidR="002743FD" w:rsidRPr="007868A2" w:rsidTr="002743FD">
        <w:trPr>
          <w:trHeight w:val="236"/>
        </w:trPr>
        <w:tc>
          <w:tcPr>
            <w:tcW w:w="2440" w:type="dxa"/>
            <w:tcBorders>
              <w:left w:val="single" w:sz="8" w:space="0" w:color="222222"/>
              <w:bottom w:val="single" w:sz="4" w:space="0" w:color="auto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743FD" w:rsidRDefault="002743FD" w:rsidP="002743FD">
            <w:pPr>
              <w:ind w:left="60"/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743FD" w:rsidRDefault="002743FD" w:rsidP="002743FD">
            <w:pPr>
              <w:ind w:left="700"/>
            </w:pP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743FD">
            <w:pPr>
              <w:rPr>
                <w:sz w:val="1"/>
                <w:szCs w:val="1"/>
              </w:rPr>
            </w:pPr>
          </w:p>
        </w:tc>
      </w:tr>
      <w:tr w:rsidR="00505116" w:rsidRPr="007868A2" w:rsidTr="002743FD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505116" w:rsidRPr="002743FD" w:rsidRDefault="00505116" w:rsidP="00505116">
            <w:pPr>
              <w:ind w:left="20"/>
              <w:jc w:val="center"/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>Отрицательные числа</w:t>
            </w: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60"/>
              <w:rPr>
                <w:sz w:val="26"/>
                <w:szCs w:val="26"/>
              </w:rPr>
            </w:pPr>
            <w:r w:rsidRPr="00505116">
              <w:rPr>
                <w:sz w:val="26"/>
                <w:szCs w:val="26"/>
              </w:rPr>
              <w:t>Центральная симметрия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700"/>
              <w:jc w:val="center"/>
              <w:rPr>
                <w:sz w:val="26"/>
                <w:szCs w:val="26"/>
              </w:rPr>
            </w:pPr>
            <w:r w:rsidRPr="00505116">
              <w:rPr>
                <w:sz w:val="26"/>
                <w:szCs w:val="26"/>
              </w:rPr>
              <w:t>4ч</w:t>
            </w:r>
          </w:p>
        </w:tc>
        <w:tc>
          <w:tcPr>
            <w:tcW w:w="30" w:type="dxa"/>
          </w:tcPr>
          <w:p w:rsidR="00505116" w:rsidRPr="007868A2" w:rsidRDefault="00505116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505116" w:rsidRPr="007868A2" w:rsidRDefault="00505116" w:rsidP="00505116">
            <w:pPr>
              <w:rPr>
                <w:sz w:val="1"/>
                <w:szCs w:val="1"/>
              </w:rPr>
            </w:pPr>
          </w:p>
        </w:tc>
      </w:tr>
      <w:tr w:rsidR="002743FD" w:rsidRPr="007868A2" w:rsidTr="00505116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743FD" w:rsidRPr="002743FD" w:rsidRDefault="002743FD" w:rsidP="002743FD">
            <w:pPr>
              <w:rPr>
                <w:sz w:val="26"/>
                <w:szCs w:val="26"/>
              </w:rPr>
            </w:pPr>
            <w:r w:rsidRPr="002743FD">
              <w:rPr>
                <w:sz w:val="26"/>
                <w:szCs w:val="26"/>
              </w:rPr>
              <w:t xml:space="preserve">33 часа </w:t>
            </w: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743FD" w:rsidRPr="00505116" w:rsidRDefault="002743FD" w:rsidP="002743FD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743FD" w:rsidRPr="00505116" w:rsidRDefault="002743FD" w:rsidP="00505116">
            <w:pPr>
              <w:ind w:left="700"/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743FD" w:rsidRPr="007868A2" w:rsidRDefault="002743FD" w:rsidP="002743FD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743FD" w:rsidRPr="007868A2" w:rsidRDefault="002743FD" w:rsidP="002743FD">
            <w:pPr>
              <w:rPr>
                <w:sz w:val="1"/>
                <w:szCs w:val="1"/>
              </w:rPr>
            </w:pPr>
          </w:p>
        </w:tc>
      </w:tr>
      <w:tr w:rsidR="00505116" w:rsidRPr="007868A2" w:rsidTr="00505116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505116" w:rsidRPr="002743FD" w:rsidRDefault="00505116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60"/>
              <w:rPr>
                <w:sz w:val="26"/>
                <w:szCs w:val="26"/>
              </w:rPr>
            </w:pPr>
            <w:r w:rsidRPr="00505116">
              <w:rPr>
                <w:sz w:val="26"/>
                <w:szCs w:val="26"/>
              </w:rPr>
              <w:t>Отрицательные числа и их изображение</w:t>
            </w: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700"/>
              <w:jc w:val="center"/>
              <w:rPr>
                <w:sz w:val="26"/>
                <w:szCs w:val="26"/>
              </w:rPr>
            </w:pPr>
            <w:r w:rsidRPr="00505116">
              <w:rPr>
                <w:sz w:val="26"/>
                <w:szCs w:val="26"/>
              </w:rPr>
              <w:t>4ч</w:t>
            </w:r>
          </w:p>
        </w:tc>
        <w:tc>
          <w:tcPr>
            <w:tcW w:w="30" w:type="dxa"/>
          </w:tcPr>
          <w:p w:rsidR="00505116" w:rsidRPr="007868A2" w:rsidRDefault="00505116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505116" w:rsidRPr="007868A2" w:rsidRDefault="00505116" w:rsidP="00505116">
            <w:pPr>
              <w:rPr>
                <w:sz w:val="1"/>
                <w:szCs w:val="1"/>
              </w:rPr>
            </w:pPr>
          </w:p>
        </w:tc>
      </w:tr>
      <w:tr w:rsidR="00505116" w:rsidRPr="007868A2" w:rsidTr="00505116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505116" w:rsidRPr="002743FD" w:rsidRDefault="00505116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60"/>
              <w:rPr>
                <w:sz w:val="26"/>
                <w:szCs w:val="26"/>
              </w:rPr>
            </w:pPr>
            <w:r w:rsidRPr="00505116">
              <w:rPr>
                <w:sz w:val="26"/>
                <w:szCs w:val="26"/>
              </w:rPr>
              <w:t>на координатной прямой</w:t>
            </w: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505116" w:rsidRPr="007868A2" w:rsidRDefault="00505116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505116" w:rsidRPr="007868A2" w:rsidRDefault="00505116" w:rsidP="00505116">
            <w:pPr>
              <w:rPr>
                <w:sz w:val="1"/>
                <w:szCs w:val="1"/>
              </w:rPr>
            </w:pPr>
          </w:p>
        </w:tc>
      </w:tr>
      <w:tr w:rsidR="00505116" w:rsidRPr="007868A2" w:rsidTr="00505116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505116" w:rsidRPr="002743FD" w:rsidRDefault="00505116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505116" w:rsidRPr="007868A2" w:rsidRDefault="00505116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505116" w:rsidRPr="007868A2" w:rsidRDefault="00505116" w:rsidP="00505116">
            <w:pPr>
              <w:rPr>
                <w:sz w:val="1"/>
                <w:szCs w:val="1"/>
              </w:rPr>
            </w:pPr>
          </w:p>
        </w:tc>
      </w:tr>
      <w:tr w:rsidR="00505116" w:rsidRPr="007868A2" w:rsidTr="00505116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505116" w:rsidRPr="002743FD" w:rsidRDefault="00505116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60"/>
              <w:rPr>
                <w:sz w:val="26"/>
                <w:szCs w:val="26"/>
              </w:rPr>
            </w:pPr>
            <w:r w:rsidRPr="00505116">
              <w:rPr>
                <w:sz w:val="26"/>
                <w:szCs w:val="26"/>
              </w:rPr>
              <w:t>Сравнение чисел</w:t>
            </w: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700"/>
              <w:jc w:val="center"/>
              <w:rPr>
                <w:sz w:val="26"/>
                <w:szCs w:val="26"/>
              </w:rPr>
            </w:pPr>
            <w:r w:rsidRPr="00505116">
              <w:rPr>
                <w:sz w:val="26"/>
                <w:szCs w:val="26"/>
              </w:rPr>
              <w:t>6ч</w:t>
            </w:r>
          </w:p>
        </w:tc>
        <w:tc>
          <w:tcPr>
            <w:tcW w:w="30" w:type="dxa"/>
          </w:tcPr>
          <w:p w:rsidR="00505116" w:rsidRPr="007868A2" w:rsidRDefault="00505116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505116" w:rsidRPr="007868A2" w:rsidRDefault="00505116" w:rsidP="00505116">
            <w:pPr>
              <w:rPr>
                <w:sz w:val="1"/>
                <w:szCs w:val="1"/>
              </w:rPr>
            </w:pPr>
          </w:p>
        </w:tc>
      </w:tr>
      <w:tr w:rsidR="00505116" w:rsidRPr="007868A2" w:rsidTr="00C6358B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505116" w:rsidRPr="002743FD" w:rsidRDefault="00505116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60"/>
              <w:rPr>
                <w:sz w:val="26"/>
                <w:szCs w:val="26"/>
              </w:rPr>
            </w:pPr>
            <w:r w:rsidRPr="00505116">
              <w:rPr>
                <w:sz w:val="26"/>
                <w:szCs w:val="26"/>
              </w:rPr>
              <w:t>Сложение и вычитание чисел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700"/>
              <w:jc w:val="center"/>
              <w:rPr>
                <w:sz w:val="26"/>
                <w:szCs w:val="26"/>
              </w:rPr>
            </w:pPr>
            <w:r w:rsidRPr="00505116">
              <w:rPr>
                <w:sz w:val="26"/>
                <w:szCs w:val="26"/>
              </w:rPr>
              <w:t>6ч</w:t>
            </w:r>
          </w:p>
        </w:tc>
        <w:tc>
          <w:tcPr>
            <w:tcW w:w="30" w:type="dxa"/>
          </w:tcPr>
          <w:p w:rsidR="00505116" w:rsidRPr="007868A2" w:rsidRDefault="00505116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505116" w:rsidRPr="007868A2" w:rsidRDefault="00505116" w:rsidP="00505116">
            <w:pPr>
              <w:rPr>
                <w:sz w:val="1"/>
                <w:szCs w:val="1"/>
              </w:rPr>
            </w:pPr>
          </w:p>
        </w:tc>
      </w:tr>
      <w:tr w:rsidR="00505116" w:rsidRPr="007868A2" w:rsidTr="00C6358B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505116" w:rsidRPr="002743FD" w:rsidRDefault="00505116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505116" w:rsidRPr="007868A2" w:rsidRDefault="00505116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505116" w:rsidRPr="007868A2" w:rsidRDefault="00505116" w:rsidP="00505116">
            <w:pPr>
              <w:rPr>
                <w:sz w:val="1"/>
                <w:szCs w:val="1"/>
              </w:rPr>
            </w:pPr>
          </w:p>
        </w:tc>
      </w:tr>
      <w:tr w:rsidR="00505116" w:rsidRPr="007868A2" w:rsidTr="00505116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505116" w:rsidRPr="002743FD" w:rsidRDefault="00505116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60"/>
              <w:rPr>
                <w:sz w:val="26"/>
                <w:szCs w:val="26"/>
              </w:rPr>
            </w:pPr>
            <w:r w:rsidRPr="00505116">
              <w:rPr>
                <w:sz w:val="26"/>
                <w:szCs w:val="26"/>
              </w:rPr>
              <w:t>Умножение чисел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700"/>
              <w:jc w:val="center"/>
              <w:rPr>
                <w:sz w:val="26"/>
                <w:szCs w:val="26"/>
              </w:rPr>
            </w:pPr>
            <w:r w:rsidRPr="00505116">
              <w:rPr>
                <w:sz w:val="26"/>
                <w:szCs w:val="26"/>
              </w:rPr>
              <w:t>5ч</w:t>
            </w:r>
          </w:p>
        </w:tc>
        <w:tc>
          <w:tcPr>
            <w:tcW w:w="30" w:type="dxa"/>
          </w:tcPr>
          <w:p w:rsidR="00505116" w:rsidRPr="007868A2" w:rsidRDefault="00505116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505116" w:rsidRPr="007868A2" w:rsidRDefault="00505116" w:rsidP="00505116">
            <w:pPr>
              <w:rPr>
                <w:sz w:val="1"/>
                <w:szCs w:val="1"/>
              </w:rPr>
            </w:pPr>
          </w:p>
        </w:tc>
      </w:tr>
      <w:tr w:rsidR="00505116" w:rsidRPr="007868A2" w:rsidTr="00505116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505116" w:rsidRPr="002743FD" w:rsidRDefault="00505116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700"/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505116" w:rsidRPr="007868A2" w:rsidRDefault="00505116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505116" w:rsidRPr="007868A2" w:rsidRDefault="00505116" w:rsidP="00505116">
            <w:pPr>
              <w:rPr>
                <w:sz w:val="1"/>
                <w:szCs w:val="1"/>
              </w:rPr>
            </w:pPr>
          </w:p>
        </w:tc>
      </w:tr>
      <w:tr w:rsidR="00505116" w:rsidRPr="007868A2" w:rsidTr="00162EA0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505116" w:rsidRPr="002743FD" w:rsidRDefault="00505116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60"/>
              <w:rPr>
                <w:sz w:val="26"/>
                <w:szCs w:val="26"/>
              </w:rPr>
            </w:pPr>
            <w:r w:rsidRPr="00505116">
              <w:rPr>
                <w:sz w:val="26"/>
                <w:szCs w:val="26"/>
              </w:rPr>
              <w:t>Деление чисел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700"/>
              <w:jc w:val="center"/>
              <w:rPr>
                <w:sz w:val="26"/>
                <w:szCs w:val="26"/>
              </w:rPr>
            </w:pPr>
            <w:r w:rsidRPr="00505116">
              <w:rPr>
                <w:sz w:val="26"/>
                <w:szCs w:val="26"/>
              </w:rPr>
              <w:t>6ч</w:t>
            </w:r>
          </w:p>
        </w:tc>
        <w:tc>
          <w:tcPr>
            <w:tcW w:w="30" w:type="dxa"/>
          </w:tcPr>
          <w:p w:rsidR="00505116" w:rsidRPr="007868A2" w:rsidRDefault="00505116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505116" w:rsidRPr="007868A2" w:rsidRDefault="00505116" w:rsidP="00505116">
            <w:pPr>
              <w:rPr>
                <w:sz w:val="1"/>
                <w:szCs w:val="1"/>
              </w:rPr>
            </w:pPr>
          </w:p>
        </w:tc>
      </w:tr>
      <w:tr w:rsidR="00505116" w:rsidRPr="007868A2" w:rsidTr="00162EA0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505116" w:rsidRPr="002743FD" w:rsidRDefault="00505116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505116" w:rsidRPr="007868A2" w:rsidRDefault="00505116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505116" w:rsidRPr="007868A2" w:rsidRDefault="00505116" w:rsidP="00505116">
            <w:pPr>
              <w:rPr>
                <w:sz w:val="1"/>
                <w:szCs w:val="1"/>
              </w:rPr>
            </w:pPr>
          </w:p>
        </w:tc>
      </w:tr>
      <w:tr w:rsidR="00505116" w:rsidRPr="007868A2" w:rsidTr="00505116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505116" w:rsidRPr="002743FD" w:rsidRDefault="00505116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60"/>
              <w:rPr>
                <w:sz w:val="26"/>
                <w:szCs w:val="26"/>
              </w:rPr>
            </w:pPr>
            <w:r w:rsidRPr="00505116">
              <w:rPr>
                <w:sz w:val="26"/>
                <w:szCs w:val="26"/>
              </w:rPr>
              <w:t>Контрольная работа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505116" w:rsidRPr="00505116" w:rsidRDefault="00505116" w:rsidP="00505116">
            <w:pPr>
              <w:ind w:left="700"/>
              <w:jc w:val="center"/>
              <w:rPr>
                <w:sz w:val="26"/>
                <w:szCs w:val="26"/>
              </w:rPr>
            </w:pPr>
            <w:r w:rsidRPr="00505116">
              <w:rPr>
                <w:sz w:val="26"/>
                <w:szCs w:val="26"/>
              </w:rPr>
              <w:t>2ч</w:t>
            </w:r>
          </w:p>
        </w:tc>
        <w:tc>
          <w:tcPr>
            <w:tcW w:w="30" w:type="dxa"/>
          </w:tcPr>
          <w:p w:rsidR="00505116" w:rsidRPr="007868A2" w:rsidRDefault="00505116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505116" w:rsidRPr="007868A2" w:rsidRDefault="00505116" w:rsidP="00505116">
            <w:pPr>
              <w:rPr>
                <w:sz w:val="1"/>
                <w:szCs w:val="1"/>
              </w:rPr>
            </w:pPr>
          </w:p>
        </w:tc>
      </w:tr>
      <w:tr w:rsidR="00505116" w:rsidRPr="007868A2" w:rsidTr="00505116">
        <w:trPr>
          <w:trHeight w:val="236"/>
        </w:trPr>
        <w:tc>
          <w:tcPr>
            <w:tcW w:w="2440" w:type="dxa"/>
            <w:tcBorders>
              <w:left w:val="single" w:sz="8" w:space="0" w:color="222222"/>
              <w:bottom w:val="single" w:sz="4" w:space="0" w:color="auto"/>
              <w:right w:val="single" w:sz="8" w:space="0" w:color="222222"/>
            </w:tcBorders>
            <w:vAlign w:val="bottom"/>
          </w:tcPr>
          <w:p w:rsidR="00505116" w:rsidRPr="002743FD" w:rsidRDefault="00505116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505116" w:rsidRDefault="00505116" w:rsidP="00505116">
            <w:pPr>
              <w:ind w:left="60"/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505116" w:rsidRPr="007868A2" w:rsidRDefault="00505116" w:rsidP="00505116"/>
        </w:tc>
        <w:tc>
          <w:tcPr>
            <w:tcW w:w="30" w:type="dxa"/>
          </w:tcPr>
          <w:p w:rsidR="00505116" w:rsidRPr="007868A2" w:rsidRDefault="00505116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505116" w:rsidRPr="007868A2" w:rsidRDefault="00505116" w:rsidP="00505116">
            <w:pPr>
              <w:rPr>
                <w:sz w:val="1"/>
                <w:szCs w:val="1"/>
              </w:rPr>
            </w:pPr>
          </w:p>
        </w:tc>
      </w:tr>
      <w:tr w:rsidR="002C5955" w:rsidRPr="007868A2" w:rsidTr="00E718B5">
        <w:trPr>
          <w:trHeight w:val="236"/>
        </w:trPr>
        <w:tc>
          <w:tcPr>
            <w:tcW w:w="2440" w:type="dxa"/>
            <w:tcBorders>
              <w:top w:val="single" w:sz="4" w:space="0" w:color="auto"/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60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Решение уравнений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700"/>
              <w:jc w:val="center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6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E718B5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20"/>
              <w:jc w:val="center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 xml:space="preserve">Формулы и </w:t>
            </w: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уравнения </w:t>
            </w: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60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Решение задач на проценты</w:t>
            </w: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700"/>
              <w:jc w:val="center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6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505116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505116" w:rsidRPr="002C5955" w:rsidRDefault="002C5955" w:rsidP="002C5955">
            <w:pPr>
              <w:jc w:val="center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39 часов</w:t>
            </w: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505116" w:rsidRPr="002C5955" w:rsidRDefault="00505116" w:rsidP="00505116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505116" w:rsidRPr="002C5955" w:rsidRDefault="00505116" w:rsidP="002C595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505116" w:rsidRPr="007868A2" w:rsidRDefault="00505116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505116" w:rsidRPr="007868A2" w:rsidRDefault="00505116" w:rsidP="00505116">
            <w:pPr>
              <w:rPr>
                <w:sz w:val="1"/>
                <w:szCs w:val="1"/>
              </w:rPr>
            </w:pPr>
          </w:p>
        </w:tc>
      </w:tr>
      <w:tr w:rsidR="002C5955" w:rsidRPr="007868A2" w:rsidTr="00505116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60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Длина окружности и площадь круга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700"/>
              <w:jc w:val="center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6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356042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2C5955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60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Осевая симметрия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700"/>
              <w:jc w:val="center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5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2C5955" w:rsidRDefault="002C5955" w:rsidP="00505116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505116">
            <w:pPr>
              <w:rPr>
                <w:sz w:val="1"/>
                <w:szCs w:val="1"/>
              </w:rPr>
            </w:pPr>
          </w:p>
        </w:tc>
      </w:tr>
      <w:tr w:rsidR="002C5955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60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Координаты</w:t>
            </w: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700"/>
              <w:jc w:val="center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5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60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Геометрические тела</w:t>
            </w: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700"/>
              <w:jc w:val="center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4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530426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2C5955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60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Диаграммы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700"/>
              <w:jc w:val="center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4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2C5955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2C5955" w:rsidRDefault="002C5955" w:rsidP="00505116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505116">
            <w:pPr>
              <w:rPr>
                <w:sz w:val="1"/>
                <w:szCs w:val="1"/>
              </w:rPr>
            </w:pPr>
          </w:p>
        </w:tc>
      </w:tr>
      <w:tr w:rsidR="002C5955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60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Контрольная работа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ind w:left="700"/>
              <w:jc w:val="center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3ч</w:t>
            </w:r>
          </w:p>
        </w:tc>
        <w:tc>
          <w:tcPr>
            <w:tcW w:w="30" w:type="dxa"/>
            <w:tcBorders>
              <w:bottom w:val="single" w:sz="4" w:space="0" w:color="auto"/>
            </w:tcBorders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tcBorders>
              <w:bottom w:val="single" w:sz="4" w:space="0" w:color="auto"/>
            </w:tcBorders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73420A" w:rsidRPr="007868A2" w:rsidTr="005633E0">
        <w:trPr>
          <w:trHeight w:val="338"/>
        </w:trPr>
        <w:tc>
          <w:tcPr>
            <w:tcW w:w="2440" w:type="dxa"/>
            <w:tcBorders>
              <w:top w:val="single" w:sz="4" w:space="0" w:color="auto"/>
              <w:left w:val="single" w:sz="8" w:space="0" w:color="222222"/>
              <w:right w:val="single" w:sz="8" w:space="0" w:color="222222"/>
            </w:tcBorders>
            <w:vAlign w:val="bottom"/>
          </w:tcPr>
          <w:p w:rsidR="0073420A" w:rsidRPr="002743FD" w:rsidRDefault="0073420A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bottom w:val="single" w:sz="4" w:space="0" w:color="auto"/>
              <w:right w:val="single" w:sz="8" w:space="0" w:color="222222"/>
            </w:tcBorders>
            <w:vAlign w:val="bottom"/>
          </w:tcPr>
          <w:p w:rsidR="0073420A" w:rsidRDefault="0073420A" w:rsidP="00505116">
            <w:pPr>
              <w:ind w:left="60"/>
            </w:pP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  <w:right w:val="single" w:sz="8" w:space="0" w:color="222222"/>
            </w:tcBorders>
            <w:vAlign w:val="bottom"/>
          </w:tcPr>
          <w:p w:rsidR="0073420A" w:rsidRPr="007868A2" w:rsidRDefault="0073420A" w:rsidP="00505116"/>
        </w:tc>
        <w:tc>
          <w:tcPr>
            <w:tcW w:w="30" w:type="dxa"/>
            <w:tcBorders>
              <w:top w:val="single" w:sz="4" w:space="0" w:color="auto"/>
              <w:bottom w:val="single" w:sz="4" w:space="0" w:color="auto"/>
            </w:tcBorders>
          </w:tcPr>
          <w:p w:rsidR="0073420A" w:rsidRPr="007868A2" w:rsidRDefault="0073420A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3420A" w:rsidRPr="007868A2" w:rsidRDefault="0073420A" w:rsidP="00505116">
            <w:pPr>
              <w:rPr>
                <w:sz w:val="1"/>
                <w:szCs w:val="1"/>
              </w:rPr>
            </w:pPr>
          </w:p>
        </w:tc>
      </w:tr>
      <w:tr w:rsidR="002C5955" w:rsidRPr="007868A2" w:rsidTr="0073420A">
        <w:tc>
          <w:tcPr>
            <w:tcW w:w="2440" w:type="dxa"/>
            <w:tcBorders>
              <w:top w:val="single" w:sz="4" w:space="0" w:color="auto"/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C5955" w:rsidRDefault="002C5955" w:rsidP="00505116">
            <w:pPr>
              <w:ind w:left="60"/>
            </w:pP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C5955" w:rsidRPr="007868A2" w:rsidRDefault="002C5955" w:rsidP="00505116"/>
        </w:tc>
        <w:tc>
          <w:tcPr>
            <w:tcW w:w="30" w:type="dxa"/>
            <w:tcBorders>
              <w:top w:val="single" w:sz="4" w:space="0" w:color="auto"/>
            </w:tcBorders>
          </w:tcPr>
          <w:p w:rsidR="002C5955" w:rsidRPr="007868A2" w:rsidRDefault="002C5955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tcBorders>
              <w:top w:val="single" w:sz="4" w:space="0" w:color="auto"/>
            </w:tcBorders>
            <w:vAlign w:val="bottom"/>
          </w:tcPr>
          <w:p w:rsidR="002C5955" w:rsidRPr="007868A2" w:rsidRDefault="002C5955" w:rsidP="00505116">
            <w:pPr>
              <w:rPr>
                <w:sz w:val="1"/>
                <w:szCs w:val="1"/>
              </w:rPr>
            </w:pPr>
          </w:p>
        </w:tc>
      </w:tr>
      <w:tr w:rsidR="002C5955" w:rsidRPr="007868A2" w:rsidTr="002C5955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jc w:val="center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Повторение</w:t>
            </w: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О натуральных числах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ind w:left="700"/>
              <w:jc w:val="center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1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833075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C5955" w:rsidRDefault="002C5955" w:rsidP="002C5955">
            <w:pPr>
              <w:jc w:val="center"/>
              <w:rPr>
                <w:sz w:val="26"/>
                <w:szCs w:val="26"/>
              </w:rPr>
            </w:pPr>
            <w:r w:rsidRPr="002C5955">
              <w:rPr>
                <w:sz w:val="26"/>
                <w:szCs w:val="26"/>
              </w:rPr>
              <w:t>36 часов</w:t>
            </w: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2C5955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О делимости чисел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ind w:left="700"/>
              <w:jc w:val="center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2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2C5955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ind w:left="700"/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2C5955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О законах арифметических действий</w:t>
            </w: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ind w:left="700"/>
              <w:jc w:val="center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2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2C5955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ind w:left="700"/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2C5955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О процентах</w:t>
            </w: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ind w:left="700"/>
              <w:jc w:val="center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1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2C5955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505116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505116">
            <w:pPr>
              <w:rPr>
                <w:sz w:val="1"/>
                <w:szCs w:val="1"/>
              </w:rPr>
            </w:pPr>
          </w:p>
        </w:tc>
      </w:tr>
      <w:tr w:rsidR="002C5955" w:rsidRPr="007868A2" w:rsidTr="000C3FC8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8" w:space="0" w:color="222222"/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О дробях</w:t>
            </w:r>
          </w:p>
        </w:tc>
        <w:tc>
          <w:tcPr>
            <w:tcW w:w="2977" w:type="dxa"/>
            <w:tcBorders>
              <w:top w:val="single" w:sz="8" w:space="0" w:color="222222"/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jc w:val="center"/>
              <w:rPr>
                <w:sz w:val="26"/>
                <w:szCs w:val="26"/>
              </w:rPr>
            </w:pPr>
            <w:r w:rsidRPr="0073420A">
              <w:rPr>
                <w:w w:val="99"/>
                <w:sz w:val="26"/>
                <w:szCs w:val="26"/>
              </w:rPr>
              <w:t>2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0C3FC8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2C5955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Об отрицательных числах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jc w:val="center"/>
              <w:rPr>
                <w:sz w:val="26"/>
                <w:szCs w:val="26"/>
              </w:rPr>
            </w:pPr>
            <w:r w:rsidRPr="0073420A">
              <w:rPr>
                <w:w w:val="99"/>
                <w:sz w:val="26"/>
                <w:szCs w:val="26"/>
              </w:rPr>
              <w:t>2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505116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505116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505116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505116">
            <w:pPr>
              <w:rPr>
                <w:sz w:val="1"/>
                <w:szCs w:val="1"/>
              </w:rPr>
            </w:pPr>
          </w:p>
        </w:tc>
      </w:tr>
      <w:tr w:rsidR="002C5955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Об уравнениях</w:t>
            </w: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jc w:val="center"/>
              <w:rPr>
                <w:sz w:val="26"/>
                <w:szCs w:val="26"/>
              </w:rPr>
            </w:pPr>
            <w:r w:rsidRPr="0073420A">
              <w:rPr>
                <w:w w:val="99"/>
                <w:sz w:val="26"/>
                <w:szCs w:val="26"/>
              </w:rPr>
              <w:t>2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492B4B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2C5955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О возникновении геометрии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jc w:val="center"/>
              <w:rPr>
                <w:sz w:val="26"/>
                <w:szCs w:val="26"/>
              </w:rPr>
            </w:pPr>
            <w:r w:rsidRPr="0073420A">
              <w:rPr>
                <w:w w:val="99"/>
                <w:sz w:val="26"/>
                <w:szCs w:val="26"/>
              </w:rPr>
              <w:t>1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jc w:val="center"/>
              <w:rPr>
                <w:w w:val="99"/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Об измерении углов</w:t>
            </w: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jc w:val="center"/>
              <w:rPr>
                <w:sz w:val="26"/>
                <w:szCs w:val="26"/>
              </w:rPr>
            </w:pPr>
            <w:r w:rsidRPr="0073420A">
              <w:rPr>
                <w:w w:val="99"/>
                <w:sz w:val="26"/>
                <w:szCs w:val="26"/>
              </w:rPr>
              <w:t>1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C61256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2C5955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О равенстве фигур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jc w:val="center"/>
              <w:rPr>
                <w:sz w:val="26"/>
                <w:szCs w:val="26"/>
              </w:rPr>
            </w:pPr>
            <w:r w:rsidRPr="0073420A">
              <w:rPr>
                <w:w w:val="99"/>
                <w:sz w:val="26"/>
                <w:szCs w:val="26"/>
              </w:rPr>
              <w:t>1ч</w:t>
            </w: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2C5955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jc w:val="center"/>
              <w:rPr>
                <w:w w:val="99"/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73420A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73420A" w:rsidRPr="002743FD" w:rsidRDefault="0073420A" w:rsidP="0073420A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О подобии фигур</w:t>
            </w: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jc w:val="center"/>
              <w:rPr>
                <w:sz w:val="26"/>
                <w:szCs w:val="26"/>
              </w:rPr>
            </w:pPr>
            <w:r w:rsidRPr="0073420A">
              <w:rPr>
                <w:w w:val="99"/>
                <w:sz w:val="26"/>
                <w:szCs w:val="26"/>
              </w:rPr>
              <w:t>1ч</w:t>
            </w:r>
          </w:p>
        </w:tc>
        <w:tc>
          <w:tcPr>
            <w:tcW w:w="30" w:type="dxa"/>
          </w:tcPr>
          <w:p w:rsidR="0073420A" w:rsidRPr="007868A2" w:rsidRDefault="0073420A" w:rsidP="0073420A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73420A" w:rsidRPr="007868A2" w:rsidRDefault="0073420A" w:rsidP="0073420A">
            <w:pPr>
              <w:rPr>
                <w:sz w:val="1"/>
                <w:szCs w:val="1"/>
              </w:rPr>
            </w:pPr>
          </w:p>
        </w:tc>
      </w:tr>
      <w:tr w:rsidR="0073420A" w:rsidRPr="007868A2" w:rsidTr="00854DB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73420A" w:rsidRPr="002743FD" w:rsidRDefault="0073420A" w:rsidP="0073420A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73420A" w:rsidRPr="007868A2" w:rsidRDefault="0073420A" w:rsidP="0073420A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73420A" w:rsidRPr="007868A2" w:rsidRDefault="0073420A" w:rsidP="0073420A">
            <w:pPr>
              <w:rPr>
                <w:sz w:val="1"/>
                <w:szCs w:val="1"/>
              </w:rPr>
            </w:pPr>
          </w:p>
        </w:tc>
      </w:tr>
      <w:tr w:rsidR="0073420A" w:rsidRPr="007868A2" w:rsidTr="002C5955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73420A" w:rsidRPr="002743FD" w:rsidRDefault="0073420A" w:rsidP="0073420A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Об объемах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jc w:val="center"/>
              <w:rPr>
                <w:sz w:val="26"/>
                <w:szCs w:val="26"/>
              </w:rPr>
            </w:pPr>
            <w:r w:rsidRPr="0073420A">
              <w:rPr>
                <w:w w:val="99"/>
                <w:sz w:val="26"/>
                <w:szCs w:val="26"/>
              </w:rPr>
              <w:t>1ч</w:t>
            </w:r>
          </w:p>
        </w:tc>
        <w:tc>
          <w:tcPr>
            <w:tcW w:w="30" w:type="dxa"/>
          </w:tcPr>
          <w:p w:rsidR="0073420A" w:rsidRPr="007868A2" w:rsidRDefault="0073420A" w:rsidP="0073420A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73420A" w:rsidRPr="007868A2" w:rsidRDefault="0073420A" w:rsidP="0073420A">
            <w:pPr>
              <w:rPr>
                <w:sz w:val="1"/>
                <w:szCs w:val="1"/>
              </w:rPr>
            </w:pPr>
          </w:p>
        </w:tc>
      </w:tr>
      <w:tr w:rsidR="002C5955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2C5955" w:rsidRPr="002743FD" w:rsidRDefault="002C5955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2C5955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2C5955" w:rsidRPr="0073420A" w:rsidRDefault="002C5955" w:rsidP="0073420A">
            <w:pPr>
              <w:jc w:val="center"/>
              <w:rPr>
                <w:w w:val="99"/>
                <w:sz w:val="26"/>
                <w:szCs w:val="26"/>
              </w:rPr>
            </w:pPr>
          </w:p>
        </w:tc>
        <w:tc>
          <w:tcPr>
            <w:tcW w:w="30" w:type="dxa"/>
          </w:tcPr>
          <w:p w:rsidR="002C5955" w:rsidRPr="007868A2" w:rsidRDefault="002C5955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2C5955" w:rsidRPr="007868A2" w:rsidRDefault="002C5955" w:rsidP="002C5955">
            <w:pPr>
              <w:rPr>
                <w:sz w:val="1"/>
                <w:szCs w:val="1"/>
              </w:rPr>
            </w:pPr>
          </w:p>
        </w:tc>
      </w:tr>
      <w:tr w:rsidR="0073420A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73420A" w:rsidRPr="002743FD" w:rsidRDefault="0073420A" w:rsidP="0073420A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О системе координат</w:t>
            </w: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jc w:val="center"/>
              <w:rPr>
                <w:sz w:val="26"/>
                <w:szCs w:val="26"/>
              </w:rPr>
            </w:pPr>
            <w:r w:rsidRPr="0073420A">
              <w:rPr>
                <w:w w:val="99"/>
                <w:sz w:val="26"/>
                <w:szCs w:val="26"/>
              </w:rPr>
              <w:t>1ч</w:t>
            </w:r>
          </w:p>
        </w:tc>
        <w:tc>
          <w:tcPr>
            <w:tcW w:w="30" w:type="dxa"/>
          </w:tcPr>
          <w:p w:rsidR="0073420A" w:rsidRPr="007868A2" w:rsidRDefault="0073420A" w:rsidP="0073420A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73420A" w:rsidRPr="007868A2" w:rsidRDefault="0073420A" w:rsidP="0073420A">
            <w:pPr>
              <w:rPr>
                <w:sz w:val="1"/>
                <w:szCs w:val="1"/>
              </w:rPr>
            </w:pPr>
          </w:p>
        </w:tc>
      </w:tr>
      <w:tr w:rsidR="0073420A" w:rsidRPr="007868A2" w:rsidTr="009277E2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73420A" w:rsidRPr="002743FD" w:rsidRDefault="0073420A" w:rsidP="0073420A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73420A" w:rsidRPr="007868A2" w:rsidRDefault="0073420A" w:rsidP="0073420A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73420A" w:rsidRPr="007868A2" w:rsidRDefault="0073420A" w:rsidP="0073420A">
            <w:pPr>
              <w:rPr>
                <w:sz w:val="1"/>
                <w:szCs w:val="1"/>
              </w:rPr>
            </w:pPr>
          </w:p>
        </w:tc>
      </w:tr>
      <w:tr w:rsidR="0073420A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73420A" w:rsidRPr="002743FD" w:rsidRDefault="0073420A" w:rsidP="0073420A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Вычислительный практикум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jc w:val="center"/>
              <w:rPr>
                <w:sz w:val="26"/>
                <w:szCs w:val="26"/>
              </w:rPr>
            </w:pPr>
            <w:r w:rsidRPr="0073420A">
              <w:rPr>
                <w:w w:val="99"/>
                <w:sz w:val="26"/>
                <w:szCs w:val="26"/>
              </w:rPr>
              <w:t>5ч</w:t>
            </w:r>
          </w:p>
        </w:tc>
        <w:tc>
          <w:tcPr>
            <w:tcW w:w="30" w:type="dxa"/>
          </w:tcPr>
          <w:p w:rsidR="0073420A" w:rsidRPr="007868A2" w:rsidRDefault="0073420A" w:rsidP="0073420A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73420A" w:rsidRPr="007868A2" w:rsidRDefault="0073420A" w:rsidP="0073420A">
            <w:pPr>
              <w:rPr>
                <w:sz w:val="1"/>
                <w:szCs w:val="1"/>
              </w:rPr>
            </w:pPr>
          </w:p>
        </w:tc>
      </w:tr>
      <w:tr w:rsidR="0073420A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73420A" w:rsidRPr="002743FD" w:rsidRDefault="0073420A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73420A" w:rsidRPr="0073420A" w:rsidRDefault="0073420A" w:rsidP="002C5955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jc w:val="center"/>
              <w:rPr>
                <w:w w:val="99"/>
                <w:sz w:val="26"/>
                <w:szCs w:val="26"/>
              </w:rPr>
            </w:pPr>
          </w:p>
        </w:tc>
        <w:tc>
          <w:tcPr>
            <w:tcW w:w="30" w:type="dxa"/>
          </w:tcPr>
          <w:p w:rsidR="0073420A" w:rsidRPr="007868A2" w:rsidRDefault="0073420A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73420A" w:rsidRPr="007868A2" w:rsidRDefault="0073420A" w:rsidP="002C5955">
            <w:pPr>
              <w:rPr>
                <w:sz w:val="1"/>
                <w:szCs w:val="1"/>
              </w:rPr>
            </w:pPr>
          </w:p>
        </w:tc>
      </w:tr>
      <w:tr w:rsidR="0073420A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73420A" w:rsidRPr="002743FD" w:rsidRDefault="0073420A" w:rsidP="0073420A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Практикум по решению текстовых задач</w:t>
            </w: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jc w:val="center"/>
              <w:rPr>
                <w:sz w:val="26"/>
                <w:szCs w:val="26"/>
              </w:rPr>
            </w:pPr>
            <w:r w:rsidRPr="0073420A">
              <w:rPr>
                <w:w w:val="99"/>
                <w:sz w:val="26"/>
                <w:szCs w:val="26"/>
              </w:rPr>
              <w:t>5ч</w:t>
            </w:r>
          </w:p>
        </w:tc>
        <w:tc>
          <w:tcPr>
            <w:tcW w:w="30" w:type="dxa"/>
          </w:tcPr>
          <w:p w:rsidR="0073420A" w:rsidRPr="007868A2" w:rsidRDefault="0073420A" w:rsidP="0073420A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73420A" w:rsidRPr="007868A2" w:rsidRDefault="0073420A" w:rsidP="0073420A">
            <w:pPr>
              <w:rPr>
                <w:sz w:val="1"/>
                <w:szCs w:val="1"/>
              </w:rPr>
            </w:pPr>
          </w:p>
        </w:tc>
      </w:tr>
      <w:tr w:rsidR="0073420A" w:rsidRPr="007868A2" w:rsidTr="00C415B8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73420A" w:rsidRPr="002743FD" w:rsidRDefault="0073420A" w:rsidP="0073420A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bottom w:val="single" w:sz="8" w:space="0" w:color="222222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" w:type="dxa"/>
          </w:tcPr>
          <w:p w:rsidR="0073420A" w:rsidRPr="007868A2" w:rsidRDefault="0073420A" w:rsidP="0073420A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73420A" w:rsidRPr="007868A2" w:rsidRDefault="0073420A" w:rsidP="0073420A">
            <w:pPr>
              <w:rPr>
                <w:sz w:val="1"/>
                <w:szCs w:val="1"/>
              </w:rPr>
            </w:pPr>
          </w:p>
        </w:tc>
      </w:tr>
      <w:tr w:rsidR="0073420A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73420A" w:rsidRPr="002743FD" w:rsidRDefault="0073420A" w:rsidP="0073420A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Геометрический практикум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jc w:val="center"/>
              <w:rPr>
                <w:sz w:val="26"/>
                <w:szCs w:val="26"/>
              </w:rPr>
            </w:pPr>
            <w:r w:rsidRPr="0073420A">
              <w:rPr>
                <w:w w:val="99"/>
                <w:sz w:val="26"/>
                <w:szCs w:val="26"/>
              </w:rPr>
              <w:t>3ч</w:t>
            </w:r>
          </w:p>
        </w:tc>
        <w:tc>
          <w:tcPr>
            <w:tcW w:w="30" w:type="dxa"/>
          </w:tcPr>
          <w:p w:rsidR="0073420A" w:rsidRPr="007868A2" w:rsidRDefault="0073420A" w:rsidP="0073420A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73420A" w:rsidRPr="007868A2" w:rsidRDefault="0073420A" w:rsidP="0073420A">
            <w:pPr>
              <w:rPr>
                <w:sz w:val="1"/>
                <w:szCs w:val="1"/>
              </w:rPr>
            </w:pPr>
          </w:p>
        </w:tc>
      </w:tr>
      <w:tr w:rsidR="0073420A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73420A" w:rsidRPr="002743FD" w:rsidRDefault="0073420A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73420A" w:rsidRPr="0073420A" w:rsidRDefault="0073420A" w:rsidP="002C5955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jc w:val="center"/>
              <w:rPr>
                <w:w w:val="99"/>
                <w:sz w:val="26"/>
                <w:szCs w:val="26"/>
              </w:rPr>
            </w:pPr>
          </w:p>
        </w:tc>
        <w:tc>
          <w:tcPr>
            <w:tcW w:w="30" w:type="dxa"/>
          </w:tcPr>
          <w:p w:rsidR="0073420A" w:rsidRPr="007868A2" w:rsidRDefault="0073420A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73420A" w:rsidRPr="007868A2" w:rsidRDefault="0073420A" w:rsidP="002C5955">
            <w:pPr>
              <w:rPr>
                <w:sz w:val="1"/>
                <w:szCs w:val="1"/>
              </w:rPr>
            </w:pPr>
          </w:p>
        </w:tc>
      </w:tr>
      <w:tr w:rsidR="0073420A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73420A" w:rsidRPr="002743FD" w:rsidRDefault="0073420A" w:rsidP="0073420A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 xml:space="preserve">Практикум по развитию пространственного воображения </w:t>
            </w:r>
          </w:p>
        </w:tc>
        <w:tc>
          <w:tcPr>
            <w:tcW w:w="2977" w:type="dxa"/>
            <w:tcBorders>
              <w:bottom w:val="single" w:sz="4" w:space="0" w:color="auto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jc w:val="center"/>
              <w:rPr>
                <w:sz w:val="26"/>
                <w:szCs w:val="26"/>
              </w:rPr>
            </w:pPr>
            <w:r w:rsidRPr="0073420A">
              <w:rPr>
                <w:w w:val="99"/>
                <w:sz w:val="26"/>
                <w:szCs w:val="26"/>
              </w:rPr>
              <w:t>3ч</w:t>
            </w:r>
          </w:p>
        </w:tc>
        <w:tc>
          <w:tcPr>
            <w:tcW w:w="30" w:type="dxa"/>
          </w:tcPr>
          <w:p w:rsidR="0073420A" w:rsidRPr="007868A2" w:rsidRDefault="0073420A" w:rsidP="0073420A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73420A" w:rsidRPr="007868A2" w:rsidRDefault="0073420A" w:rsidP="0073420A">
            <w:pPr>
              <w:rPr>
                <w:sz w:val="1"/>
                <w:szCs w:val="1"/>
              </w:rPr>
            </w:pPr>
          </w:p>
        </w:tc>
      </w:tr>
      <w:tr w:rsidR="0073420A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73420A" w:rsidRPr="002743FD" w:rsidRDefault="0073420A" w:rsidP="002C5955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73420A" w:rsidRPr="0073420A" w:rsidRDefault="0073420A" w:rsidP="002C5955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top w:val="single" w:sz="4" w:space="0" w:color="auto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jc w:val="center"/>
              <w:rPr>
                <w:w w:val="99"/>
                <w:sz w:val="26"/>
                <w:szCs w:val="26"/>
              </w:rPr>
            </w:pPr>
          </w:p>
        </w:tc>
        <w:tc>
          <w:tcPr>
            <w:tcW w:w="30" w:type="dxa"/>
          </w:tcPr>
          <w:p w:rsidR="0073420A" w:rsidRPr="007868A2" w:rsidRDefault="0073420A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73420A" w:rsidRPr="007868A2" w:rsidRDefault="0073420A" w:rsidP="002C5955">
            <w:pPr>
              <w:rPr>
                <w:sz w:val="1"/>
                <w:szCs w:val="1"/>
              </w:rPr>
            </w:pPr>
          </w:p>
        </w:tc>
      </w:tr>
      <w:tr w:rsidR="0073420A" w:rsidRPr="007868A2" w:rsidTr="0073420A">
        <w:trPr>
          <w:trHeight w:val="236"/>
        </w:trPr>
        <w:tc>
          <w:tcPr>
            <w:tcW w:w="2440" w:type="dxa"/>
            <w:tcBorders>
              <w:left w:val="single" w:sz="8" w:space="0" w:color="222222"/>
              <w:right w:val="single" w:sz="8" w:space="0" w:color="222222"/>
            </w:tcBorders>
            <w:vAlign w:val="bottom"/>
          </w:tcPr>
          <w:p w:rsidR="0073420A" w:rsidRPr="002743FD" w:rsidRDefault="0073420A" w:rsidP="0073420A">
            <w:pPr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ind w:left="60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Контрольная работа</w:t>
            </w:r>
          </w:p>
        </w:tc>
        <w:tc>
          <w:tcPr>
            <w:tcW w:w="2977" w:type="dxa"/>
            <w:tcBorders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jc w:val="center"/>
              <w:rPr>
                <w:sz w:val="26"/>
                <w:szCs w:val="26"/>
              </w:rPr>
            </w:pPr>
            <w:r w:rsidRPr="0073420A">
              <w:rPr>
                <w:w w:val="99"/>
                <w:sz w:val="26"/>
                <w:szCs w:val="26"/>
              </w:rPr>
              <w:t>2ч</w:t>
            </w:r>
          </w:p>
        </w:tc>
        <w:tc>
          <w:tcPr>
            <w:tcW w:w="30" w:type="dxa"/>
          </w:tcPr>
          <w:p w:rsidR="0073420A" w:rsidRPr="007868A2" w:rsidRDefault="0073420A" w:rsidP="0073420A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73420A" w:rsidRPr="007868A2" w:rsidRDefault="0073420A" w:rsidP="0073420A">
            <w:pPr>
              <w:rPr>
                <w:sz w:val="1"/>
                <w:szCs w:val="1"/>
              </w:rPr>
            </w:pPr>
          </w:p>
        </w:tc>
      </w:tr>
      <w:tr w:rsidR="0073420A" w:rsidRPr="007868A2" w:rsidTr="0073420A">
        <w:trPr>
          <w:trHeight w:val="236"/>
        </w:trPr>
        <w:tc>
          <w:tcPr>
            <w:tcW w:w="2440" w:type="dxa"/>
            <w:tcBorders>
              <w:top w:val="single" w:sz="4" w:space="0" w:color="auto"/>
              <w:left w:val="single" w:sz="8" w:space="0" w:color="222222"/>
              <w:bottom w:val="single" w:sz="4" w:space="0" w:color="auto"/>
              <w:right w:val="single" w:sz="8" w:space="0" w:color="222222"/>
            </w:tcBorders>
            <w:vAlign w:val="bottom"/>
          </w:tcPr>
          <w:p w:rsidR="0073420A" w:rsidRDefault="0073420A" w:rsidP="0073420A">
            <w:pPr>
              <w:jc w:val="center"/>
              <w:rPr>
                <w:sz w:val="26"/>
                <w:szCs w:val="26"/>
              </w:rPr>
            </w:pPr>
          </w:p>
          <w:p w:rsidR="0073420A" w:rsidRDefault="0073420A" w:rsidP="0073420A">
            <w:pPr>
              <w:jc w:val="center"/>
              <w:rPr>
                <w:sz w:val="26"/>
                <w:szCs w:val="26"/>
              </w:rPr>
            </w:pPr>
            <w:r w:rsidRPr="0073420A">
              <w:rPr>
                <w:sz w:val="26"/>
                <w:szCs w:val="26"/>
              </w:rPr>
              <w:t>Итого:</w:t>
            </w:r>
          </w:p>
          <w:p w:rsidR="0073420A" w:rsidRPr="0073420A" w:rsidRDefault="0073420A" w:rsidP="0073420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700" w:type="dxa"/>
            <w:tcBorders>
              <w:top w:val="single" w:sz="4" w:space="0" w:color="auto"/>
              <w:bottom w:val="single" w:sz="4" w:space="0" w:color="auto"/>
              <w:right w:val="single" w:sz="8" w:space="0" w:color="222222"/>
            </w:tcBorders>
            <w:vAlign w:val="bottom"/>
          </w:tcPr>
          <w:p w:rsidR="0073420A" w:rsidRPr="0073420A" w:rsidRDefault="0073420A" w:rsidP="002C5955">
            <w:pPr>
              <w:ind w:left="60"/>
              <w:rPr>
                <w:sz w:val="26"/>
                <w:szCs w:val="26"/>
              </w:rPr>
            </w:pP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  <w:right w:val="single" w:sz="8" w:space="0" w:color="222222"/>
            </w:tcBorders>
            <w:vAlign w:val="bottom"/>
          </w:tcPr>
          <w:p w:rsidR="0073420A" w:rsidRPr="0073420A" w:rsidRDefault="0073420A" w:rsidP="0073420A">
            <w:pPr>
              <w:jc w:val="center"/>
              <w:rPr>
                <w:w w:val="99"/>
                <w:sz w:val="26"/>
                <w:szCs w:val="26"/>
              </w:rPr>
            </w:pPr>
            <w:r w:rsidRPr="0073420A">
              <w:rPr>
                <w:w w:val="99"/>
                <w:sz w:val="26"/>
                <w:szCs w:val="26"/>
              </w:rPr>
              <w:t>170 ч.</w:t>
            </w:r>
          </w:p>
        </w:tc>
        <w:tc>
          <w:tcPr>
            <w:tcW w:w="30" w:type="dxa"/>
          </w:tcPr>
          <w:p w:rsidR="0073420A" w:rsidRPr="007868A2" w:rsidRDefault="0073420A" w:rsidP="002C5955">
            <w:pPr>
              <w:ind w:left="-2308" w:firstLine="606"/>
              <w:rPr>
                <w:sz w:val="1"/>
                <w:szCs w:val="1"/>
              </w:rPr>
            </w:pPr>
          </w:p>
        </w:tc>
        <w:tc>
          <w:tcPr>
            <w:tcW w:w="30" w:type="dxa"/>
            <w:vAlign w:val="bottom"/>
          </w:tcPr>
          <w:p w:rsidR="0073420A" w:rsidRPr="007868A2" w:rsidRDefault="0073420A" w:rsidP="002C5955">
            <w:pPr>
              <w:rPr>
                <w:sz w:val="1"/>
                <w:szCs w:val="1"/>
              </w:rPr>
            </w:pPr>
          </w:p>
        </w:tc>
      </w:tr>
    </w:tbl>
    <w:p w:rsidR="002743FD" w:rsidRDefault="002743FD" w:rsidP="002743FD">
      <w:pPr>
        <w:rPr>
          <w:b/>
          <w:bCs/>
          <w:color w:val="000000"/>
        </w:rPr>
        <w:sectPr w:rsidR="002743FD" w:rsidSect="006D0759">
          <w:pgSz w:w="16838" w:h="11906" w:orient="landscape"/>
          <w:pgMar w:top="567" w:right="851" w:bottom="1134" w:left="851" w:header="708" w:footer="708" w:gutter="0"/>
          <w:pgBorders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cols w:space="708"/>
          <w:docGrid w:linePitch="360"/>
        </w:sectPr>
      </w:pPr>
    </w:p>
    <w:p w:rsidR="000206CB" w:rsidRDefault="000206CB" w:rsidP="00B74E40">
      <w:pPr>
        <w:rPr>
          <w:b/>
          <w:bCs/>
          <w:color w:val="000000"/>
        </w:rPr>
      </w:pPr>
    </w:p>
    <w:sectPr w:rsidR="000206CB" w:rsidSect="006D0759">
      <w:pgSz w:w="16838" w:h="11906" w:orient="landscape"/>
      <w:pgMar w:top="567" w:right="851" w:bottom="1134" w:left="851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D677A" w:rsidRDefault="006D677A" w:rsidP="00567349">
      <w:r>
        <w:separator/>
      </w:r>
    </w:p>
  </w:endnote>
  <w:endnote w:type="continuationSeparator" w:id="1">
    <w:p w:rsidR="006D677A" w:rsidRDefault="006D677A" w:rsidP="0056734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D677A" w:rsidRDefault="006D677A" w:rsidP="00567349">
      <w:r>
        <w:separator/>
      </w:r>
    </w:p>
  </w:footnote>
  <w:footnote w:type="continuationSeparator" w:id="1">
    <w:p w:rsidR="006D677A" w:rsidRDefault="006D677A" w:rsidP="0056734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4A0E"/>
    <w:multiLevelType w:val="hybridMultilevel"/>
    <w:tmpl w:val="CDF82478"/>
    <w:lvl w:ilvl="0" w:tplc="9548763A">
      <w:start w:val="1"/>
      <w:numFmt w:val="bullet"/>
      <w:lvlText w:val="-"/>
      <w:lvlJc w:val="left"/>
    </w:lvl>
    <w:lvl w:ilvl="1" w:tplc="0750CD7E">
      <w:numFmt w:val="decimal"/>
      <w:lvlText w:val=""/>
      <w:lvlJc w:val="left"/>
    </w:lvl>
    <w:lvl w:ilvl="2" w:tplc="0CE616B4">
      <w:numFmt w:val="decimal"/>
      <w:lvlText w:val=""/>
      <w:lvlJc w:val="left"/>
    </w:lvl>
    <w:lvl w:ilvl="3" w:tplc="55481F0E">
      <w:numFmt w:val="decimal"/>
      <w:lvlText w:val=""/>
      <w:lvlJc w:val="left"/>
    </w:lvl>
    <w:lvl w:ilvl="4" w:tplc="D3A891B2">
      <w:numFmt w:val="decimal"/>
      <w:lvlText w:val=""/>
      <w:lvlJc w:val="left"/>
    </w:lvl>
    <w:lvl w:ilvl="5" w:tplc="BD9A4846">
      <w:numFmt w:val="decimal"/>
      <w:lvlText w:val=""/>
      <w:lvlJc w:val="left"/>
    </w:lvl>
    <w:lvl w:ilvl="6" w:tplc="210AF906">
      <w:numFmt w:val="decimal"/>
      <w:lvlText w:val=""/>
      <w:lvlJc w:val="left"/>
    </w:lvl>
    <w:lvl w:ilvl="7" w:tplc="EF5AE324">
      <w:numFmt w:val="decimal"/>
      <w:lvlText w:val=""/>
      <w:lvlJc w:val="left"/>
    </w:lvl>
    <w:lvl w:ilvl="8" w:tplc="5972DF42">
      <w:numFmt w:val="decimal"/>
      <w:lvlText w:val=""/>
      <w:lvlJc w:val="left"/>
    </w:lvl>
  </w:abstractNum>
  <w:abstractNum w:abstractNumId="1">
    <w:nsid w:val="053A2106"/>
    <w:multiLevelType w:val="hybridMultilevel"/>
    <w:tmpl w:val="57ACDD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9053254"/>
    <w:multiLevelType w:val="hybridMultilevel"/>
    <w:tmpl w:val="1444E19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102D336F"/>
    <w:multiLevelType w:val="hybridMultilevel"/>
    <w:tmpl w:val="FF04D46E"/>
    <w:lvl w:ilvl="0" w:tplc="88AA6EBE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DE424C12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8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3FD34113"/>
    <w:multiLevelType w:val="hybridMultilevel"/>
    <w:tmpl w:val="7A0A4B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4F86A81"/>
    <w:multiLevelType w:val="hybridMultilevel"/>
    <w:tmpl w:val="EFC635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A5244CC"/>
    <w:multiLevelType w:val="hybridMultilevel"/>
    <w:tmpl w:val="FF5618B2"/>
    <w:lvl w:ilvl="0" w:tplc="D65C012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5DF37713"/>
    <w:multiLevelType w:val="hybridMultilevel"/>
    <w:tmpl w:val="704EE76C"/>
    <w:lvl w:ilvl="0" w:tplc="109ED84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64BE2ADD"/>
    <w:multiLevelType w:val="hybridMultilevel"/>
    <w:tmpl w:val="4F5873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80274E6"/>
    <w:multiLevelType w:val="hybridMultilevel"/>
    <w:tmpl w:val="B8C01A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70361D9F"/>
    <w:multiLevelType w:val="hybridMultilevel"/>
    <w:tmpl w:val="13FC0310"/>
    <w:lvl w:ilvl="0" w:tplc="041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3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A310E32"/>
    <w:multiLevelType w:val="hybridMultilevel"/>
    <w:tmpl w:val="F0F6D3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2"/>
  </w:num>
  <w:num w:numId="3">
    <w:abstractNumId w:val="3"/>
  </w:num>
  <w:num w:numId="4">
    <w:abstractNumId w:val="21"/>
  </w:num>
  <w:num w:numId="5">
    <w:abstractNumId w:val="23"/>
  </w:num>
  <w:num w:numId="6">
    <w:abstractNumId w:val="28"/>
  </w:num>
  <w:num w:numId="7">
    <w:abstractNumId w:val="1"/>
  </w:num>
  <w:num w:numId="8">
    <w:abstractNumId w:val="15"/>
  </w:num>
  <w:num w:numId="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4"/>
  </w:num>
  <w:num w:numId="11">
    <w:abstractNumId w:val="14"/>
    <w:lvlOverride w:ilvl="0">
      <w:startOverride w:val="1"/>
    </w:lvlOverride>
  </w:num>
  <w:num w:numId="12">
    <w:abstractNumId w:val="30"/>
  </w:num>
  <w:num w:numId="13">
    <w:abstractNumId w:val="17"/>
  </w:num>
  <w:num w:numId="14">
    <w:abstractNumId w:val="25"/>
  </w:num>
  <w:num w:numId="15">
    <w:abstractNumId w:val="11"/>
  </w:num>
  <w:num w:numId="16">
    <w:abstractNumId w:val="8"/>
  </w:num>
  <w:num w:numId="17">
    <w:abstractNumId w:val="18"/>
  </w:num>
  <w:num w:numId="18">
    <w:abstractNumId w:val="20"/>
  </w:num>
  <w:num w:numId="19">
    <w:abstractNumId w:val="33"/>
  </w:num>
  <w:num w:numId="20">
    <w:abstractNumId w:val="12"/>
  </w:num>
  <w:num w:numId="21">
    <w:abstractNumId w:val="9"/>
  </w:num>
  <w:num w:numId="22">
    <w:abstractNumId w:val="6"/>
  </w:num>
  <w:num w:numId="23">
    <w:abstractNumId w:val="5"/>
  </w:num>
  <w:num w:numId="24">
    <w:abstractNumId w:val="26"/>
  </w:num>
  <w:num w:numId="25">
    <w:abstractNumId w:val="34"/>
  </w:num>
  <w:num w:numId="26">
    <w:abstractNumId w:val="2"/>
  </w:num>
  <w:num w:numId="27">
    <w:abstractNumId w:val="22"/>
  </w:num>
  <w:num w:numId="28">
    <w:abstractNumId w:val="16"/>
  </w:num>
  <w:num w:numId="29">
    <w:abstractNumId w:val="27"/>
  </w:num>
  <w:num w:numId="30">
    <w:abstractNumId w:val="13"/>
  </w:num>
  <w:num w:numId="31">
    <w:abstractNumId w:val="19"/>
  </w:num>
  <w:num w:numId="32">
    <w:abstractNumId w:val="29"/>
  </w:num>
  <w:num w:numId="33">
    <w:abstractNumId w:val="31"/>
  </w:num>
  <w:num w:numId="34">
    <w:abstractNumId w:val="36"/>
  </w:num>
  <w:num w:numId="35">
    <w:abstractNumId w:val="10"/>
  </w:num>
  <w:num w:numId="36">
    <w:abstractNumId w:val="7"/>
  </w:num>
  <w:num w:numId="3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3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12724"/>
    <w:rsid w:val="00001E73"/>
    <w:rsid w:val="0001199D"/>
    <w:rsid w:val="00016E9B"/>
    <w:rsid w:val="000206CB"/>
    <w:rsid w:val="0002520C"/>
    <w:rsid w:val="000273FA"/>
    <w:rsid w:val="00031CD2"/>
    <w:rsid w:val="000346DA"/>
    <w:rsid w:val="00074708"/>
    <w:rsid w:val="000B30E5"/>
    <w:rsid w:val="000D7C62"/>
    <w:rsid w:val="000F4C32"/>
    <w:rsid w:val="000F4D9C"/>
    <w:rsid w:val="00116243"/>
    <w:rsid w:val="001236FA"/>
    <w:rsid w:val="001576F8"/>
    <w:rsid w:val="00181FC0"/>
    <w:rsid w:val="001B0005"/>
    <w:rsid w:val="001B762E"/>
    <w:rsid w:val="001E2C53"/>
    <w:rsid w:val="001E7437"/>
    <w:rsid w:val="002017AB"/>
    <w:rsid w:val="00207731"/>
    <w:rsid w:val="002251BA"/>
    <w:rsid w:val="00225914"/>
    <w:rsid w:val="002412F7"/>
    <w:rsid w:val="00243158"/>
    <w:rsid w:val="002452F7"/>
    <w:rsid w:val="002743FD"/>
    <w:rsid w:val="00294027"/>
    <w:rsid w:val="002A2DEE"/>
    <w:rsid w:val="002A74EC"/>
    <w:rsid w:val="002B6CA9"/>
    <w:rsid w:val="002C287D"/>
    <w:rsid w:val="002C5955"/>
    <w:rsid w:val="002E065C"/>
    <w:rsid w:val="002E3C61"/>
    <w:rsid w:val="002F49BF"/>
    <w:rsid w:val="00303FFE"/>
    <w:rsid w:val="003067AE"/>
    <w:rsid w:val="0031182F"/>
    <w:rsid w:val="00323B6D"/>
    <w:rsid w:val="00327876"/>
    <w:rsid w:val="003311DB"/>
    <w:rsid w:val="00331D79"/>
    <w:rsid w:val="00333E3B"/>
    <w:rsid w:val="00333FA8"/>
    <w:rsid w:val="00347DA0"/>
    <w:rsid w:val="00350343"/>
    <w:rsid w:val="00391324"/>
    <w:rsid w:val="003A7696"/>
    <w:rsid w:val="003B3C40"/>
    <w:rsid w:val="003C5DF6"/>
    <w:rsid w:val="003E7D72"/>
    <w:rsid w:val="003F4847"/>
    <w:rsid w:val="003F616C"/>
    <w:rsid w:val="004018C7"/>
    <w:rsid w:val="0040601A"/>
    <w:rsid w:val="00406E20"/>
    <w:rsid w:val="00436C4C"/>
    <w:rsid w:val="00446BAD"/>
    <w:rsid w:val="004507E1"/>
    <w:rsid w:val="00456670"/>
    <w:rsid w:val="00462B73"/>
    <w:rsid w:val="00472F4B"/>
    <w:rsid w:val="00481B22"/>
    <w:rsid w:val="00484D77"/>
    <w:rsid w:val="004B31F6"/>
    <w:rsid w:val="004D2D8F"/>
    <w:rsid w:val="004F1749"/>
    <w:rsid w:val="0050333E"/>
    <w:rsid w:val="00505116"/>
    <w:rsid w:val="005104DF"/>
    <w:rsid w:val="00560E3A"/>
    <w:rsid w:val="00567349"/>
    <w:rsid w:val="005A24EF"/>
    <w:rsid w:val="005A3710"/>
    <w:rsid w:val="005A68B1"/>
    <w:rsid w:val="005B2645"/>
    <w:rsid w:val="005B4FCD"/>
    <w:rsid w:val="005D427B"/>
    <w:rsid w:val="005E56FC"/>
    <w:rsid w:val="005E70B7"/>
    <w:rsid w:val="00606566"/>
    <w:rsid w:val="006066E7"/>
    <w:rsid w:val="006275BF"/>
    <w:rsid w:val="00645585"/>
    <w:rsid w:val="006725FA"/>
    <w:rsid w:val="00682B19"/>
    <w:rsid w:val="00690796"/>
    <w:rsid w:val="00695EA9"/>
    <w:rsid w:val="006B1097"/>
    <w:rsid w:val="006B5A0D"/>
    <w:rsid w:val="006C631F"/>
    <w:rsid w:val="006D0759"/>
    <w:rsid w:val="006D677A"/>
    <w:rsid w:val="006E495E"/>
    <w:rsid w:val="006F210C"/>
    <w:rsid w:val="006F218C"/>
    <w:rsid w:val="00705099"/>
    <w:rsid w:val="00714ECC"/>
    <w:rsid w:val="0071653C"/>
    <w:rsid w:val="00727512"/>
    <w:rsid w:val="0073420A"/>
    <w:rsid w:val="00741C32"/>
    <w:rsid w:val="0075106F"/>
    <w:rsid w:val="00751BB5"/>
    <w:rsid w:val="007543AA"/>
    <w:rsid w:val="007766B8"/>
    <w:rsid w:val="0078473B"/>
    <w:rsid w:val="007A09AE"/>
    <w:rsid w:val="007A21F2"/>
    <w:rsid w:val="007B593D"/>
    <w:rsid w:val="007C3936"/>
    <w:rsid w:val="007D03F5"/>
    <w:rsid w:val="007E555C"/>
    <w:rsid w:val="007F25D4"/>
    <w:rsid w:val="00805439"/>
    <w:rsid w:val="008533D2"/>
    <w:rsid w:val="00864584"/>
    <w:rsid w:val="00873767"/>
    <w:rsid w:val="0087700E"/>
    <w:rsid w:val="008910A0"/>
    <w:rsid w:val="008A633F"/>
    <w:rsid w:val="008C1F71"/>
    <w:rsid w:val="008F57D4"/>
    <w:rsid w:val="008F733B"/>
    <w:rsid w:val="00910285"/>
    <w:rsid w:val="00920AB5"/>
    <w:rsid w:val="00925676"/>
    <w:rsid w:val="00933B50"/>
    <w:rsid w:val="00940478"/>
    <w:rsid w:val="00940BE2"/>
    <w:rsid w:val="00955413"/>
    <w:rsid w:val="009675FA"/>
    <w:rsid w:val="009773A1"/>
    <w:rsid w:val="00980A26"/>
    <w:rsid w:val="00992B2A"/>
    <w:rsid w:val="009A0D77"/>
    <w:rsid w:val="009A28BF"/>
    <w:rsid w:val="009A3009"/>
    <w:rsid w:val="009B0C24"/>
    <w:rsid w:val="009C6B2B"/>
    <w:rsid w:val="009D1436"/>
    <w:rsid w:val="00A11092"/>
    <w:rsid w:val="00A2242B"/>
    <w:rsid w:val="00A46B8E"/>
    <w:rsid w:val="00A54CC5"/>
    <w:rsid w:val="00A71661"/>
    <w:rsid w:val="00A72197"/>
    <w:rsid w:val="00A76B3B"/>
    <w:rsid w:val="00AA6889"/>
    <w:rsid w:val="00AD0B5E"/>
    <w:rsid w:val="00AD0E68"/>
    <w:rsid w:val="00AE3975"/>
    <w:rsid w:val="00AE7BA6"/>
    <w:rsid w:val="00AF1878"/>
    <w:rsid w:val="00B009F7"/>
    <w:rsid w:val="00B15949"/>
    <w:rsid w:val="00B22259"/>
    <w:rsid w:val="00B2460B"/>
    <w:rsid w:val="00B34673"/>
    <w:rsid w:val="00B368AB"/>
    <w:rsid w:val="00B3748B"/>
    <w:rsid w:val="00B445F4"/>
    <w:rsid w:val="00B46EF3"/>
    <w:rsid w:val="00B53522"/>
    <w:rsid w:val="00B63656"/>
    <w:rsid w:val="00B63D6F"/>
    <w:rsid w:val="00B74E40"/>
    <w:rsid w:val="00B938C6"/>
    <w:rsid w:val="00BA5282"/>
    <w:rsid w:val="00BB6911"/>
    <w:rsid w:val="00BC2A13"/>
    <w:rsid w:val="00BC4120"/>
    <w:rsid w:val="00BC4FA7"/>
    <w:rsid w:val="00BC674D"/>
    <w:rsid w:val="00BC7E97"/>
    <w:rsid w:val="00BD0C8F"/>
    <w:rsid w:val="00BE240E"/>
    <w:rsid w:val="00BE7038"/>
    <w:rsid w:val="00C12724"/>
    <w:rsid w:val="00C14FA5"/>
    <w:rsid w:val="00C255DE"/>
    <w:rsid w:val="00C27CD6"/>
    <w:rsid w:val="00C32769"/>
    <w:rsid w:val="00C3607B"/>
    <w:rsid w:val="00C365AD"/>
    <w:rsid w:val="00C443FC"/>
    <w:rsid w:val="00C448DE"/>
    <w:rsid w:val="00C52A8D"/>
    <w:rsid w:val="00C566A2"/>
    <w:rsid w:val="00C848BA"/>
    <w:rsid w:val="00C96AA4"/>
    <w:rsid w:val="00CB5766"/>
    <w:rsid w:val="00D022D1"/>
    <w:rsid w:val="00D13A7F"/>
    <w:rsid w:val="00D332DE"/>
    <w:rsid w:val="00D419B0"/>
    <w:rsid w:val="00D565C0"/>
    <w:rsid w:val="00D61E16"/>
    <w:rsid w:val="00D63126"/>
    <w:rsid w:val="00D70D3F"/>
    <w:rsid w:val="00D77C42"/>
    <w:rsid w:val="00D822F9"/>
    <w:rsid w:val="00D932A6"/>
    <w:rsid w:val="00D974B0"/>
    <w:rsid w:val="00DB518D"/>
    <w:rsid w:val="00DE2316"/>
    <w:rsid w:val="00DF5083"/>
    <w:rsid w:val="00E050A4"/>
    <w:rsid w:val="00E14A49"/>
    <w:rsid w:val="00E21800"/>
    <w:rsid w:val="00E22B66"/>
    <w:rsid w:val="00E267A0"/>
    <w:rsid w:val="00E30C97"/>
    <w:rsid w:val="00E42581"/>
    <w:rsid w:val="00E73A42"/>
    <w:rsid w:val="00EB216D"/>
    <w:rsid w:val="00EC1059"/>
    <w:rsid w:val="00EC4E50"/>
    <w:rsid w:val="00EF69A4"/>
    <w:rsid w:val="00F06A73"/>
    <w:rsid w:val="00F074D6"/>
    <w:rsid w:val="00F13563"/>
    <w:rsid w:val="00F36216"/>
    <w:rsid w:val="00F4589F"/>
    <w:rsid w:val="00F465C6"/>
    <w:rsid w:val="00F56A0C"/>
    <w:rsid w:val="00F7194C"/>
    <w:rsid w:val="00F772A6"/>
    <w:rsid w:val="00F867F2"/>
    <w:rsid w:val="00F93764"/>
    <w:rsid w:val="00F97164"/>
    <w:rsid w:val="00FA2DB1"/>
    <w:rsid w:val="00FA392E"/>
    <w:rsid w:val="00FB454F"/>
    <w:rsid w:val="00FE0BED"/>
    <w:rsid w:val="00FE1884"/>
    <w:rsid w:val="00FE59B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1272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56734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567349"/>
    <w:pPr>
      <w:spacing w:before="100" w:beforeAutospacing="1" w:after="100" w:afterAutospacing="1"/>
      <w:outlineLvl w:val="2"/>
    </w:pPr>
    <w:rPr>
      <w:b/>
      <w:bCs/>
      <w:sz w:val="28"/>
      <w:szCs w:val="27"/>
    </w:rPr>
  </w:style>
  <w:style w:type="paragraph" w:styleId="4">
    <w:name w:val="heading 4"/>
    <w:basedOn w:val="a0"/>
    <w:next w:val="a0"/>
    <w:link w:val="40"/>
    <w:uiPriority w:val="9"/>
    <w:unhideWhenUsed/>
    <w:qFormat/>
    <w:rsid w:val="00567349"/>
    <w:pPr>
      <w:keepNext/>
      <w:keepLines/>
      <w:spacing w:before="200" w:line="360" w:lineRule="auto"/>
      <w:ind w:left="708"/>
      <w:outlineLvl w:val="3"/>
    </w:pPr>
    <w:rPr>
      <w:b/>
      <w:bCs/>
      <w:iCs/>
      <w:sz w:val="28"/>
      <w:szCs w:val="22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99"/>
    <w:qFormat/>
    <w:rsid w:val="00C12724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Style27">
    <w:name w:val="Style27"/>
    <w:basedOn w:val="a0"/>
    <w:uiPriority w:val="99"/>
    <w:rsid w:val="00C12724"/>
    <w:pPr>
      <w:widowControl w:val="0"/>
      <w:autoSpaceDE w:val="0"/>
      <w:autoSpaceDN w:val="0"/>
      <w:adjustRightInd w:val="0"/>
      <w:spacing w:line="211" w:lineRule="exact"/>
      <w:ind w:firstLine="346"/>
      <w:jc w:val="both"/>
    </w:pPr>
    <w:rPr>
      <w:rFonts w:eastAsiaTheme="minorEastAsia"/>
    </w:rPr>
  </w:style>
  <w:style w:type="character" w:customStyle="1" w:styleId="FontStyle52">
    <w:name w:val="Font Style52"/>
    <w:basedOn w:val="a1"/>
    <w:uiPriority w:val="99"/>
    <w:rsid w:val="00C12724"/>
    <w:rPr>
      <w:rFonts w:ascii="Times New Roman" w:hAnsi="Times New Roman" w:cs="Times New Roman"/>
      <w:sz w:val="22"/>
      <w:szCs w:val="22"/>
    </w:rPr>
  </w:style>
  <w:style w:type="paragraph" w:customStyle="1" w:styleId="1">
    <w:name w:val="Абзац списка1"/>
    <w:basedOn w:val="a0"/>
    <w:rsid w:val="00C12724"/>
    <w:pPr>
      <w:spacing w:after="200" w:line="276" w:lineRule="auto"/>
      <w:ind w:left="720"/>
    </w:pPr>
    <w:rPr>
      <w:rFonts w:ascii="Calibri" w:hAnsi="Calibri"/>
      <w:kern w:val="1"/>
      <w:sz w:val="22"/>
      <w:szCs w:val="22"/>
      <w:lang w:val="en-US" w:eastAsia="ar-SA" w:bidi="en-US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C12724"/>
    <w:rPr>
      <w:rFonts w:ascii="Times New Roman" w:hAnsi="Times New Roman" w:cs="Times New Roman"/>
      <w:strike w:val="0"/>
      <w:dstrike w:val="0"/>
      <w:sz w:val="24"/>
      <w:szCs w:val="24"/>
      <w:u w:val="none"/>
    </w:rPr>
  </w:style>
  <w:style w:type="character" w:customStyle="1" w:styleId="FontStyle55">
    <w:name w:val="Font Style55"/>
    <w:basedOn w:val="a1"/>
    <w:uiPriority w:val="99"/>
    <w:rsid w:val="00D61E16"/>
    <w:rPr>
      <w:rFonts w:ascii="Segoe UI" w:hAnsi="Segoe UI" w:cs="Segoe UI"/>
      <w:sz w:val="26"/>
      <w:szCs w:val="26"/>
    </w:rPr>
  </w:style>
  <w:style w:type="paragraph" w:customStyle="1" w:styleId="Style3">
    <w:name w:val="Style3"/>
    <w:basedOn w:val="a0"/>
    <w:uiPriority w:val="99"/>
    <w:rsid w:val="00D61E16"/>
    <w:pPr>
      <w:widowControl w:val="0"/>
      <w:autoSpaceDE w:val="0"/>
      <w:autoSpaceDN w:val="0"/>
      <w:adjustRightInd w:val="0"/>
      <w:spacing w:line="194" w:lineRule="exact"/>
      <w:ind w:firstLine="350"/>
      <w:jc w:val="both"/>
    </w:pPr>
    <w:rPr>
      <w:rFonts w:eastAsiaTheme="minorEastAsia"/>
    </w:rPr>
  </w:style>
  <w:style w:type="character" w:customStyle="1" w:styleId="FontStyle51">
    <w:name w:val="Font Style51"/>
    <w:basedOn w:val="a1"/>
    <w:uiPriority w:val="99"/>
    <w:rsid w:val="00D61E16"/>
    <w:rPr>
      <w:rFonts w:ascii="Times New Roman" w:hAnsi="Times New Roman" w:cs="Times New Roman"/>
      <w:sz w:val="22"/>
      <w:szCs w:val="22"/>
    </w:rPr>
  </w:style>
  <w:style w:type="paragraph" w:styleId="a6">
    <w:name w:val="Balloon Text"/>
    <w:basedOn w:val="a0"/>
    <w:link w:val="a7"/>
    <w:uiPriority w:val="99"/>
    <w:semiHidden/>
    <w:unhideWhenUsed/>
    <w:rsid w:val="00BD0C8F"/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1"/>
    <w:link w:val="a6"/>
    <w:uiPriority w:val="99"/>
    <w:semiHidden/>
    <w:rsid w:val="00BD0C8F"/>
    <w:rPr>
      <w:rFonts w:ascii="Segoe UI" w:eastAsia="Times New Roman" w:hAnsi="Segoe UI" w:cs="Segoe UI"/>
      <w:sz w:val="18"/>
      <w:szCs w:val="18"/>
      <w:lang w:eastAsia="ru-RU"/>
    </w:rPr>
  </w:style>
  <w:style w:type="paragraph" w:customStyle="1" w:styleId="ConsPlusNormal">
    <w:name w:val="ConsPlusNormal"/>
    <w:rsid w:val="007A21F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styleId="a8">
    <w:name w:val="No Spacing"/>
    <w:link w:val="a9"/>
    <w:uiPriority w:val="1"/>
    <w:qFormat/>
    <w:rsid w:val="007A21F2"/>
    <w:pPr>
      <w:spacing w:after="0" w:line="240" w:lineRule="auto"/>
    </w:pPr>
    <w:rPr>
      <w:rFonts w:ascii="Arial Unicode MS" w:eastAsia="Arial Unicode MS" w:hAnsi="Arial Unicode MS" w:cs="Arial Unicode MS"/>
      <w:bCs/>
      <w:iCs/>
      <w:color w:val="000000"/>
      <w:sz w:val="24"/>
      <w:szCs w:val="24"/>
      <w:lang w:eastAsia="ru-RU"/>
    </w:rPr>
  </w:style>
  <w:style w:type="character" w:customStyle="1" w:styleId="a9">
    <w:name w:val="Без интервала Знак"/>
    <w:link w:val="a8"/>
    <w:uiPriority w:val="1"/>
    <w:rsid w:val="007A21F2"/>
    <w:rPr>
      <w:rFonts w:ascii="Arial Unicode MS" w:eastAsia="Arial Unicode MS" w:hAnsi="Arial Unicode MS" w:cs="Arial Unicode MS"/>
      <w:bCs/>
      <w:iCs/>
      <w:color w:val="000000"/>
      <w:sz w:val="24"/>
      <w:szCs w:val="24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567349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567349"/>
    <w:rPr>
      <w:rFonts w:ascii="Times New Roman" w:eastAsia="Times New Roman" w:hAnsi="Times New Roman" w:cs="Times New Roman"/>
      <w:b/>
      <w:bCs/>
      <w:iCs/>
      <w:sz w:val="28"/>
    </w:rPr>
  </w:style>
  <w:style w:type="character" w:styleId="aa">
    <w:name w:val="footnote reference"/>
    <w:uiPriority w:val="99"/>
    <w:rsid w:val="00567349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56734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footnote text"/>
    <w:aliases w:val="Знак6,F1"/>
    <w:basedOn w:val="a0"/>
    <w:link w:val="ac"/>
    <w:uiPriority w:val="99"/>
    <w:rsid w:val="00567349"/>
    <w:rPr>
      <w:sz w:val="20"/>
      <w:szCs w:val="20"/>
    </w:rPr>
  </w:style>
  <w:style w:type="character" w:customStyle="1" w:styleId="ac">
    <w:name w:val="Текст сноски Знак"/>
    <w:aliases w:val="Знак6 Знак,F1 Знак"/>
    <w:basedOn w:val="a1"/>
    <w:link w:val="ab"/>
    <w:uiPriority w:val="99"/>
    <w:rsid w:val="0056734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567349"/>
  </w:style>
  <w:style w:type="paragraph" w:customStyle="1" w:styleId="a">
    <w:name w:val="НОМЕРА"/>
    <w:basedOn w:val="ad"/>
    <w:link w:val="ae"/>
    <w:uiPriority w:val="99"/>
    <w:qFormat/>
    <w:rsid w:val="00567349"/>
    <w:pPr>
      <w:numPr>
        <w:numId w:val="11"/>
      </w:numPr>
      <w:jc w:val="both"/>
    </w:pPr>
    <w:rPr>
      <w:rFonts w:ascii="Arial Narrow" w:eastAsia="Calibri" w:hAnsi="Arial Narrow"/>
      <w:sz w:val="18"/>
      <w:szCs w:val="18"/>
    </w:rPr>
  </w:style>
  <w:style w:type="character" w:customStyle="1" w:styleId="ae">
    <w:name w:val="НОМЕРА Знак"/>
    <w:link w:val="a"/>
    <w:uiPriority w:val="99"/>
    <w:rsid w:val="00567349"/>
    <w:rPr>
      <w:rFonts w:ascii="Arial Narrow" w:eastAsia="Calibri" w:hAnsi="Arial Narrow" w:cs="Times New Roman"/>
      <w:sz w:val="18"/>
      <w:szCs w:val="18"/>
      <w:lang w:eastAsia="ru-RU"/>
    </w:rPr>
  </w:style>
  <w:style w:type="paragraph" w:styleId="ad">
    <w:name w:val="Normal (Web)"/>
    <w:basedOn w:val="a0"/>
    <w:uiPriority w:val="99"/>
    <w:semiHidden/>
    <w:unhideWhenUsed/>
    <w:rsid w:val="00567349"/>
  </w:style>
  <w:style w:type="character" w:customStyle="1" w:styleId="20">
    <w:name w:val="Заголовок 2 Знак"/>
    <w:basedOn w:val="a1"/>
    <w:link w:val="2"/>
    <w:uiPriority w:val="9"/>
    <w:semiHidden/>
    <w:rsid w:val="0056734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styleId="af">
    <w:name w:val="Subtitle"/>
    <w:basedOn w:val="a0"/>
    <w:next w:val="a0"/>
    <w:link w:val="af0"/>
    <w:qFormat/>
    <w:rsid w:val="00567349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0">
    <w:name w:val="Подзаголовок Знак"/>
    <w:basedOn w:val="a1"/>
    <w:link w:val="af"/>
    <w:rsid w:val="00567349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EC105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1">
    <w:name w:val="header"/>
    <w:basedOn w:val="a0"/>
    <w:link w:val="af2"/>
    <w:uiPriority w:val="99"/>
    <w:unhideWhenUsed/>
    <w:rsid w:val="00EF69A4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1"/>
    <w:link w:val="af1"/>
    <w:uiPriority w:val="99"/>
    <w:rsid w:val="00EF69A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0"/>
    <w:link w:val="af4"/>
    <w:uiPriority w:val="99"/>
    <w:unhideWhenUsed/>
    <w:rsid w:val="00EF69A4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1"/>
    <w:link w:val="af3"/>
    <w:uiPriority w:val="99"/>
    <w:rsid w:val="00EF69A4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1</TotalTime>
  <Pages>20</Pages>
  <Words>3015</Words>
  <Characters>17189</Characters>
  <Application>Microsoft Office Word</Application>
  <DocSecurity>0</DocSecurity>
  <Lines>143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1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obolsk</cp:lastModifiedBy>
  <cp:revision>73</cp:revision>
  <cp:lastPrinted>2019-08-29T11:42:00Z</cp:lastPrinted>
  <dcterms:created xsi:type="dcterms:W3CDTF">2019-06-05T08:47:00Z</dcterms:created>
  <dcterms:modified xsi:type="dcterms:W3CDTF">2019-09-03T05:05:00Z</dcterms:modified>
</cp:coreProperties>
</file>